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1" r:id="rId2"/>
    <p:sldId id="350" r:id="rId3"/>
    <p:sldId id="369" r:id="rId4"/>
    <p:sldId id="291" r:id="rId5"/>
    <p:sldId id="360" r:id="rId6"/>
    <p:sldId id="330" r:id="rId7"/>
    <p:sldId id="341" r:id="rId8"/>
    <p:sldId id="342" r:id="rId9"/>
    <p:sldId id="370" r:id="rId10"/>
    <p:sldId id="365" r:id="rId11"/>
    <p:sldId id="366" r:id="rId12"/>
    <p:sldId id="367" r:id="rId13"/>
    <p:sldId id="368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02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Slater" initials="AS" lastIdx="1" clrIdx="0">
    <p:extLst>
      <p:ext uri="{19B8F6BF-5375-455C-9EA6-DF929625EA0E}">
        <p15:presenceInfo xmlns:p15="http://schemas.microsoft.com/office/powerpoint/2012/main" userId="bb42ed236fa7546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FF66CC"/>
    <a:srgbClr val="44B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40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C548D1-3C2A-46B6-8D8C-347C2E3F6685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880441-1261-4215-9BD2-497985580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8342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6582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5523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7626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0646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9885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5231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620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83248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1583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3365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37421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A861B-D4C2-42B8-9693-8F1057E0B853}" type="datetimeFigureOut">
              <a:rPr lang="en-GB" smtClean="0"/>
              <a:t>24/02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CE8FA-1B33-44E8-A893-C4412FEE85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41815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56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.png"/><Relationship Id="rId7" Type="http://schemas.openxmlformats.org/officeDocument/2006/relationships/image" Target="../media/image6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2.png"/><Relationship Id="rId10" Type="http://schemas.openxmlformats.org/officeDocument/2006/relationships/hyperlink" Target="mailto:anna.slater@liverpool.ac.uk" TargetMode="External"/><Relationship Id="rId4" Type="http://schemas.openxmlformats.org/officeDocument/2006/relationships/image" Target="../media/image1.jpeg"/><Relationship Id="rId9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jpeg"/><Relationship Id="rId12" Type="http://schemas.openxmlformats.org/officeDocument/2006/relationships/image" Target="../media/image17.jpg"/><Relationship Id="rId2" Type="http://schemas.openxmlformats.org/officeDocument/2006/relationships/hyperlink" Target="mailto:anna.slater@liverpool.ac.uk" TargetMode="External"/><Relationship Id="rId1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jp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9.jp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microsoft.com/office/2007/relationships/hdphoto" Target="../media/hdphoto1.wdp"/><Relationship Id="rId3" Type="http://schemas.openxmlformats.org/officeDocument/2006/relationships/image" Target="../media/image11.png"/><Relationship Id="rId7" Type="http://schemas.openxmlformats.org/officeDocument/2006/relationships/image" Target="../media/image22.e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8.png"/><Relationship Id="rId5" Type="http://schemas.openxmlformats.org/officeDocument/2006/relationships/image" Target="../media/image24.png"/><Relationship Id="rId15" Type="http://schemas.openxmlformats.org/officeDocument/2006/relationships/hyperlink" Target="https://en.wikipedia.org/wiki/Macrocycle" TargetMode="External"/><Relationship Id="rId10" Type="http://schemas.openxmlformats.org/officeDocument/2006/relationships/image" Target="../media/image27.png"/><Relationship Id="rId4" Type="http://schemas.openxmlformats.org/officeDocument/2006/relationships/image" Target="../media/image23.gif"/><Relationship Id="rId9" Type="http://schemas.openxmlformats.org/officeDocument/2006/relationships/image" Target="../media/image26.jpeg"/><Relationship Id="rId14" Type="http://schemas.openxmlformats.org/officeDocument/2006/relationships/hyperlink" Target="https://en.wikipedia.org/wiki/Supramolecular_chemistry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gi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image" Target="../media/image41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0.png"/><Relationship Id="rId4" Type="http://schemas.openxmlformats.org/officeDocument/2006/relationships/image" Target="../media/image36.emf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2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 descr="C:\Users\pczagp\AppData\Local\Temp\sponsor-highr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524" y="5129314"/>
            <a:ext cx="2574575" cy="1334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1367" y="2105760"/>
            <a:ext cx="8141265" cy="1470025"/>
          </a:xfrm>
        </p:spPr>
        <p:txBody>
          <a:bodyPr>
            <a:norm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low chemistry for supramolecular process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5441"/>
            <a:ext cx="6400800" cy="1752600"/>
          </a:xfrm>
        </p:spPr>
        <p:txBody>
          <a:bodyPr>
            <a:norm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Dr Anna Slater (she/her)</a:t>
            </a:r>
          </a:p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University of Liverpool</a:t>
            </a:r>
          </a:p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ETOC</a:t>
            </a:r>
          </a:p>
        </p:txBody>
      </p:sp>
      <p:pic>
        <p:nvPicPr>
          <p:cNvPr id="1033" name="Picture 9" descr="http://pcwww.liv.ac.uk/~pgro/PosterPrep/colour_logo_184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536" y="5188345"/>
            <a:ext cx="4796559" cy="1958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http://generic.wordpress.soton.ac.uk/dial-a-molecule/wp-content/blogs.dir/sites/50/2013/03/DaM-logo-big-cris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446" y="6309320"/>
            <a:ext cx="2094825" cy="43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082" y="0"/>
            <a:ext cx="7270918" cy="13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04" y="345331"/>
            <a:ext cx="5739332" cy="137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59" y="6278739"/>
            <a:ext cx="2474487" cy="452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761064" y="5142955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r>
            <a:r>
              <a:rPr lang="en-GB" baseline="300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eb 2022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4314" y="5129643"/>
            <a:ext cx="1066855" cy="1066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51020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10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8A243D6-F909-44E6-A1CF-ACEF092B236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682" y="1559820"/>
            <a:ext cx="3960440" cy="306093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009E434-2C70-46F6-ACF7-DAEF739214E1}"/>
              </a:ext>
            </a:extLst>
          </p:cNvPr>
          <p:cNvSpPr txBox="1"/>
          <p:nvPr/>
        </p:nvSpPr>
        <p:spPr>
          <a:xfrm>
            <a:off x="165944" y="103977"/>
            <a:ext cx="75028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Understanding and optimising selectivity and yield in flow: a macrocyclic molecular hing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8BF41EA-5605-4E00-8407-2049864CB1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0352" y="76231"/>
            <a:ext cx="1214437" cy="121443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BAC0AE0-92EE-4E52-9FF2-99D5D071EF9C}"/>
              </a:ext>
            </a:extLst>
          </p:cNvPr>
          <p:cNvSpPr/>
          <p:nvPr/>
        </p:nvSpPr>
        <p:spPr>
          <a:xfrm>
            <a:off x="30577" y="6277302"/>
            <a:ext cx="8924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C. D. Jones, L J. K. Cook, D. Marquez-Gamez, K. V. Luzyanin, J. Steed, A. G. Slater, </a:t>
            </a:r>
            <a:r>
              <a:rPr lang="en-GB" sz="1400" i="1" dirty="0"/>
              <a:t>JACS</a:t>
            </a:r>
            <a:r>
              <a:rPr lang="en-GB" sz="1400" dirty="0"/>
              <a:t>, </a:t>
            </a:r>
            <a:r>
              <a:rPr lang="en-GB" sz="1400" b="1" dirty="0"/>
              <a:t>2021</a:t>
            </a:r>
            <a:r>
              <a:rPr lang="en-GB" sz="1400" dirty="0"/>
              <a:t>, 143, 19, 7553-756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B3B030-9D36-4A4A-A43F-2C311C19CEF3}"/>
              </a:ext>
            </a:extLst>
          </p:cNvPr>
          <p:cNvSpPr txBox="1"/>
          <p:nvPr/>
        </p:nvSpPr>
        <p:spPr>
          <a:xfrm>
            <a:off x="539552" y="4759571"/>
            <a:ext cx="35380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Both isomers formed by an addition cyclisation reaction of 2-bromo- or 2-chloroethylamine with an isocyanate to form oxazolidine rings.</a:t>
            </a:r>
          </a:p>
          <a:p>
            <a:r>
              <a:rPr lang="en-GB" sz="1600" dirty="0"/>
              <a:t>In batch, both isomers forme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145043-C30F-4DC7-94F0-1A1237559E9B}"/>
              </a:ext>
            </a:extLst>
          </p:cNvPr>
          <p:cNvSpPr txBox="1"/>
          <p:nvPr/>
        </p:nvSpPr>
        <p:spPr>
          <a:xfrm>
            <a:off x="7524328" y="1290668"/>
            <a:ext cx="19890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Dr Chris Jon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6CD432-5A34-4022-A69A-FE523009D2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1669" y="2030348"/>
            <a:ext cx="2076460" cy="11935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263AC98-863D-4D9B-8469-AD21C3DC55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2260" y="1886722"/>
            <a:ext cx="2076461" cy="1313290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62506BC-5024-43D6-A4A9-F413E5C2E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9503"/>
              </p:ext>
            </p:extLst>
          </p:nvPr>
        </p:nvGraphicFramePr>
        <p:xfrm>
          <a:off x="6387163" y="2686395"/>
          <a:ext cx="576064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7" imgW="1040467" imgH="129263" progId="ChemDraw.Document.6.0">
                  <p:embed/>
                </p:oleObj>
              </mc:Choice>
              <mc:Fallback>
                <p:oleObj name="CS ChemDraw Drawing" r:id="rId7" imgW="1040467" imgH="129263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62506BC-5024-43D6-A4A9-F413E5C2E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7163" y="2686395"/>
                        <a:ext cx="576064" cy="12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D698E15-6200-4AAF-A342-E1D662D1473A}"/>
              </a:ext>
            </a:extLst>
          </p:cNvPr>
          <p:cNvSpPr txBox="1"/>
          <p:nvPr/>
        </p:nvSpPr>
        <p:spPr>
          <a:xfrm>
            <a:off x="5086920" y="3295261"/>
            <a:ext cx="7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syn</a:t>
            </a:r>
            <a:r>
              <a:rPr lang="en-GB" dirty="0"/>
              <a:t>-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754A965-AD47-4A74-AADC-D14F4524E8B9}"/>
              </a:ext>
            </a:extLst>
          </p:cNvPr>
          <p:cNvSpPr txBox="1"/>
          <p:nvPr/>
        </p:nvSpPr>
        <p:spPr>
          <a:xfrm>
            <a:off x="7539885" y="3296770"/>
            <a:ext cx="7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anti</a:t>
            </a:r>
            <a:r>
              <a:rPr lang="en-GB" dirty="0"/>
              <a:t>-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A365EDF-B1F1-4DF1-91AC-D0A3A95435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27271" y="4024200"/>
            <a:ext cx="2345750" cy="135253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11AC473-D35E-455A-A204-043ED43211A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07228" y="3891081"/>
            <a:ext cx="2322166" cy="1618771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5A1CF00-6A9D-4B68-85A8-78158E4FF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36941"/>
              </p:ext>
            </p:extLst>
          </p:nvPr>
        </p:nvGraphicFramePr>
        <p:xfrm>
          <a:off x="6387163" y="4700466"/>
          <a:ext cx="576064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7" imgW="1040467" imgH="129263" progId="ChemDraw.Document.6.0">
                  <p:embed/>
                </p:oleObj>
              </mc:Choice>
              <mc:Fallback>
                <p:oleObj name="CS ChemDraw Drawing" r:id="rId7" imgW="1040467" imgH="129263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5A1CF00-6A9D-4B68-85A8-78158E4FF1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7163" y="4700466"/>
                        <a:ext cx="576064" cy="12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774A96E5-837F-442B-86BA-9E6373EAB240}"/>
              </a:ext>
            </a:extLst>
          </p:cNvPr>
          <p:cNvSpPr txBox="1"/>
          <p:nvPr/>
        </p:nvSpPr>
        <p:spPr>
          <a:xfrm>
            <a:off x="5110709" y="5446407"/>
            <a:ext cx="7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syn</a:t>
            </a:r>
            <a:r>
              <a:rPr lang="en-GB" dirty="0"/>
              <a:t>-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A3026EC-F647-49F4-80F9-9210C6552B18}"/>
              </a:ext>
            </a:extLst>
          </p:cNvPr>
          <p:cNvSpPr txBox="1"/>
          <p:nvPr/>
        </p:nvSpPr>
        <p:spPr>
          <a:xfrm>
            <a:off x="7563674" y="5447916"/>
            <a:ext cx="787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anti</a:t>
            </a:r>
            <a:r>
              <a:rPr lang="en-GB" dirty="0"/>
              <a:t>-2</a:t>
            </a:r>
          </a:p>
        </p:txBody>
      </p:sp>
    </p:spTree>
    <p:extLst>
      <p:ext uri="{BB962C8B-B14F-4D97-AF65-F5344CB8AC3E}">
        <p14:creationId xmlns:p14="http://schemas.microsoft.com/office/powerpoint/2010/main" val="299630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11</a:t>
            </a:fld>
            <a:endParaRPr lang="en-GB"/>
          </a:p>
        </p:txBody>
      </p:sp>
      <p:sp>
        <p:nvSpPr>
          <p:cNvPr id="2" name="Rectangle 1"/>
          <p:cNvSpPr/>
          <p:nvPr/>
        </p:nvSpPr>
        <p:spPr>
          <a:xfrm>
            <a:off x="5436096" y="2564904"/>
            <a:ext cx="2952328" cy="29523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D1C4E59-6296-4FA8-B678-56BB3690150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52387"/>
            <a:ext cx="3892279" cy="47184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83C3240-99E2-49AB-A861-E0FE08E2FD5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844824"/>
            <a:ext cx="3892278" cy="34938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C4CF327-885D-4EB7-9FA3-1CFDBB25BCE3}"/>
              </a:ext>
            </a:extLst>
          </p:cNvPr>
          <p:cNvSpPr txBox="1"/>
          <p:nvPr/>
        </p:nvSpPr>
        <p:spPr>
          <a:xfrm>
            <a:off x="165944" y="781218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Batch synthes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54146D-A814-4A24-A0A6-373109FF70AF}"/>
              </a:ext>
            </a:extLst>
          </p:cNvPr>
          <p:cNvSpPr txBox="1"/>
          <p:nvPr/>
        </p:nvSpPr>
        <p:spPr>
          <a:xfrm>
            <a:off x="1259632" y="1844824"/>
            <a:ext cx="10086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Et</a:t>
            </a:r>
            <a:r>
              <a:rPr lang="en-GB" sz="1200" baseline="-25000" dirty="0"/>
              <a:t>3</a:t>
            </a:r>
            <a:r>
              <a:rPr lang="en-GB" sz="1200" dirty="0"/>
              <a:t>N, CHCl</a:t>
            </a:r>
            <a:r>
              <a:rPr lang="en-GB" sz="1200" baseline="-25000" dirty="0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302E425-5BE5-4436-B0D4-696AAF320A39}"/>
              </a:ext>
            </a:extLst>
          </p:cNvPr>
          <p:cNvSpPr txBox="1"/>
          <p:nvPr/>
        </p:nvSpPr>
        <p:spPr>
          <a:xfrm>
            <a:off x="4237806" y="5582319"/>
            <a:ext cx="51367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/>
              <a:t>Higher T increases yield (76 % at 60 °C) but compromises selectivity – and T limited by solvent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EAA0533-8E6A-4B10-8FC9-9A868379F8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0352" y="76231"/>
            <a:ext cx="1214437" cy="121443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4EAD987-DA3D-4C13-802C-6DF1635C97F0}"/>
              </a:ext>
            </a:extLst>
          </p:cNvPr>
          <p:cNvSpPr txBox="1"/>
          <p:nvPr/>
        </p:nvSpPr>
        <p:spPr>
          <a:xfrm>
            <a:off x="165944" y="103977"/>
            <a:ext cx="75028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Can we optimise this synthesis?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A7E9DFB-8A36-484A-A12E-15ED17CA685C}"/>
              </a:ext>
            </a:extLst>
          </p:cNvPr>
          <p:cNvSpPr/>
          <p:nvPr/>
        </p:nvSpPr>
        <p:spPr>
          <a:xfrm>
            <a:off x="1979712" y="2121823"/>
            <a:ext cx="2736307" cy="9471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05CFDA0-C566-4817-998B-E56BF4F01DEF}"/>
              </a:ext>
            </a:extLst>
          </p:cNvPr>
          <p:cNvSpPr/>
          <p:nvPr/>
        </p:nvSpPr>
        <p:spPr>
          <a:xfrm>
            <a:off x="2734710" y="3126990"/>
            <a:ext cx="1921845" cy="11987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D0256AD-A098-4E4D-92E0-B1B760998022}"/>
              </a:ext>
            </a:extLst>
          </p:cNvPr>
          <p:cNvSpPr/>
          <p:nvPr/>
        </p:nvSpPr>
        <p:spPr>
          <a:xfrm>
            <a:off x="2386942" y="4254727"/>
            <a:ext cx="1921845" cy="18161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E310369-2032-44B2-B788-B5F942354C13}"/>
              </a:ext>
            </a:extLst>
          </p:cNvPr>
          <p:cNvSpPr/>
          <p:nvPr/>
        </p:nvSpPr>
        <p:spPr>
          <a:xfrm>
            <a:off x="4804861" y="3212975"/>
            <a:ext cx="4149928" cy="21940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2F2CEB3-E235-4055-80E9-976C316CFA3A}"/>
              </a:ext>
            </a:extLst>
          </p:cNvPr>
          <p:cNvSpPr/>
          <p:nvPr/>
        </p:nvSpPr>
        <p:spPr>
          <a:xfrm>
            <a:off x="37473" y="6563370"/>
            <a:ext cx="89242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C. D. Jones, L J. K. Cook, D. Marquez-Gamez, K. V. Luzyanin, J. Steed, A. G. Slater, </a:t>
            </a:r>
            <a:r>
              <a:rPr lang="en-GB" sz="1200" i="1" dirty="0"/>
              <a:t>JACS</a:t>
            </a:r>
            <a:r>
              <a:rPr lang="en-GB" sz="1200" dirty="0"/>
              <a:t>, </a:t>
            </a:r>
            <a:r>
              <a:rPr lang="en-GB" sz="1200" b="1" dirty="0"/>
              <a:t>2021</a:t>
            </a:r>
            <a:r>
              <a:rPr lang="en-GB" sz="1200" dirty="0"/>
              <a:t>, 143, 19, 7553-7565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90AF640-D083-419A-826F-BF3EEC364380}"/>
              </a:ext>
            </a:extLst>
          </p:cNvPr>
          <p:cNvSpPr/>
          <p:nvPr/>
        </p:nvSpPr>
        <p:spPr>
          <a:xfrm>
            <a:off x="328441" y="3082940"/>
            <a:ext cx="1921845" cy="11987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BFC428C-40C2-4728-AA33-2D2D4FFFEAE4}"/>
              </a:ext>
            </a:extLst>
          </p:cNvPr>
          <p:cNvSpPr/>
          <p:nvPr/>
        </p:nvSpPr>
        <p:spPr>
          <a:xfrm>
            <a:off x="149479" y="4279715"/>
            <a:ext cx="1921845" cy="17911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025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0" grpId="0" animBg="1"/>
      <p:bldP spid="16" grpId="0" animBg="1"/>
      <p:bldP spid="17" grpId="0" animBg="1"/>
      <p:bldP spid="18" grpId="0" animBg="1"/>
      <p:bldP spid="20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12</a:t>
            </a:fld>
            <a:endParaRPr lang="en-GB" dirty="0"/>
          </a:p>
        </p:txBody>
      </p:sp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DA1F39B-ADFB-4659-B332-10AEE224CA2F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25" y="615452"/>
            <a:ext cx="4128119" cy="227927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459BFE2-3275-48A7-BA15-C6037ADBCBDE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48"/>
          <a:stretch/>
        </p:blipFill>
        <p:spPr>
          <a:xfrm>
            <a:off x="4739343" y="447260"/>
            <a:ext cx="4192412" cy="2753125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0BE09C40-6AEF-4621-B0EF-ABDE8742A01E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3"/>
          <a:stretch/>
        </p:blipFill>
        <p:spPr>
          <a:xfrm>
            <a:off x="359127" y="3323846"/>
            <a:ext cx="3836885" cy="32735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48E6457-43A6-442E-A527-1F43C1CC5026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18" t="71615"/>
          <a:stretch/>
        </p:blipFill>
        <p:spPr>
          <a:xfrm>
            <a:off x="7548200" y="3889375"/>
            <a:ext cx="1698996" cy="14109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7B5083-4D20-4784-B855-62C7273E7900}"/>
              </a:ext>
            </a:extLst>
          </p:cNvPr>
          <p:cNvSpPr txBox="1"/>
          <p:nvPr/>
        </p:nvSpPr>
        <p:spPr>
          <a:xfrm>
            <a:off x="6059570" y="5163989"/>
            <a:ext cx="2117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T</a:t>
            </a:r>
            <a:r>
              <a:rPr lang="en-GB" baseline="-25000" dirty="0"/>
              <a:t>1</a:t>
            </a:r>
            <a:r>
              <a:rPr lang="en-GB" dirty="0"/>
              <a:t> 70 °C, </a:t>
            </a:r>
            <a:r>
              <a:rPr lang="en-GB" i="1" dirty="0"/>
              <a:t>T</a:t>
            </a:r>
            <a:r>
              <a:rPr lang="en-GB" baseline="-25000" dirty="0"/>
              <a:t>2</a:t>
            </a:r>
            <a:r>
              <a:rPr lang="en-GB" dirty="0"/>
              <a:t> 90 °C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C68B1E-32AF-4950-A955-452F910AC92A}"/>
              </a:ext>
            </a:extLst>
          </p:cNvPr>
          <p:cNvSpPr txBox="1"/>
          <p:nvPr/>
        </p:nvSpPr>
        <p:spPr>
          <a:xfrm>
            <a:off x="3995936" y="5805264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0 °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0F3883-C1F8-4B88-9377-4C07FEF3B448}"/>
              </a:ext>
            </a:extLst>
          </p:cNvPr>
          <p:cNvSpPr txBox="1"/>
          <p:nvPr/>
        </p:nvSpPr>
        <p:spPr>
          <a:xfrm>
            <a:off x="3995936" y="5163989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70 °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0A742AC-8CB7-4D2E-A25B-03537F9CDFA5}"/>
              </a:ext>
            </a:extLst>
          </p:cNvPr>
          <p:cNvSpPr txBox="1"/>
          <p:nvPr/>
        </p:nvSpPr>
        <p:spPr>
          <a:xfrm>
            <a:off x="3995936" y="4533825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100 °C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BBD94C-4F0B-4BB3-AC31-CD98077C52C5}"/>
              </a:ext>
            </a:extLst>
          </p:cNvPr>
          <p:cNvSpPr txBox="1"/>
          <p:nvPr/>
        </p:nvSpPr>
        <p:spPr>
          <a:xfrm>
            <a:off x="4209475" y="4127501"/>
            <a:ext cx="4256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i="1" dirty="0"/>
              <a:t>T</a:t>
            </a:r>
            <a:r>
              <a:rPr lang="en-GB" b="1" baseline="-25000" dirty="0"/>
              <a:t>1</a:t>
            </a:r>
            <a:endParaRPr lang="en-GB" b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6607314-E327-40D7-B3D6-CC446CFF9CB8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" t="47064" r="65774" b="39319"/>
          <a:stretch/>
        </p:blipFill>
        <p:spPr>
          <a:xfrm>
            <a:off x="466880" y="3240900"/>
            <a:ext cx="1214437" cy="64254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3342D2A-C443-43FD-B05B-496D581418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4759" y="3358832"/>
            <a:ext cx="1853345" cy="646232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91ABD61-7C75-4C9C-AC8A-1B26E31FC7B4}"/>
              </a:ext>
            </a:extLst>
          </p:cNvPr>
          <p:cNvSpPr/>
          <p:nvPr/>
        </p:nvSpPr>
        <p:spPr>
          <a:xfrm>
            <a:off x="-1376709" y="-31175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How can flow help?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F6B5864-0099-4459-BADB-6D9A7C618F2C}"/>
              </a:ext>
            </a:extLst>
          </p:cNvPr>
          <p:cNvSpPr/>
          <p:nvPr/>
        </p:nvSpPr>
        <p:spPr>
          <a:xfrm>
            <a:off x="10763" y="6595525"/>
            <a:ext cx="966254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C. D. Jones, L J. K. Cook, D. Marquez-Gamez, K. V. Luzyanin, J. Steed, A. G. Slater, </a:t>
            </a:r>
            <a:r>
              <a:rPr lang="en-GB" sz="1200" i="1" dirty="0"/>
              <a:t>JACS</a:t>
            </a:r>
            <a:r>
              <a:rPr lang="en-GB" sz="1200" dirty="0"/>
              <a:t>, </a:t>
            </a:r>
            <a:r>
              <a:rPr lang="en-GB" sz="1200" b="1" dirty="0"/>
              <a:t>2021</a:t>
            </a:r>
            <a:r>
              <a:rPr lang="en-GB" sz="1200" dirty="0"/>
              <a:t>, 143, 19, 7553-756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0BF2F96-0522-45BE-902B-A9AAB7521526}"/>
              </a:ext>
            </a:extLst>
          </p:cNvPr>
          <p:cNvSpPr txBox="1"/>
          <p:nvPr/>
        </p:nvSpPr>
        <p:spPr>
          <a:xfrm>
            <a:off x="5528083" y="5619929"/>
            <a:ext cx="3298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Yield tripled, selectivity &gt; 80 %</a:t>
            </a:r>
          </a:p>
          <a:p>
            <a:r>
              <a:rPr lang="en-GB" dirty="0"/>
              <a:t>Platform for diversification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A0E6DA8B-F089-48A3-8DD4-B11AD939B2FB}"/>
              </a:ext>
            </a:extLst>
          </p:cNvPr>
          <p:cNvSpPr/>
          <p:nvPr/>
        </p:nvSpPr>
        <p:spPr>
          <a:xfrm>
            <a:off x="107504" y="512275"/>
            <a:ext cx="4464496" cy="23906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069B09C7-D393-482B-9D24-3E3023DBD966}"/>
              </a:ext>
            </a:extLst>
          </p:cNvPr>
          <p:cNvSpPr/>
          <p:nvPr/>
        </p:nvSpPr>
        <p:spPr>
          <a:xfrm>
            <a:off x="4660832" y="376774"/>
            <a:ext cx="4406597" cy="284735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858D037-F06D-45A7-9D57-C733DA0C0DD8}"/>
              </a:ext>
            </a:extLst>
          </p:cNvPr>
          <p:cNvSpPr/>
          <p:nvPr/>
        </p:nvSpPr>
        <p:spPr>
          <a:xfrm>
            <a:off x="125012" y="3258259"/>
            <a:ext cx="5179460" cy="333726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C0FC832-12C8-4E36-B2CC-CA77A40112B2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18" t="16427" r="166" b="67309"/>
          <a:stretch/>
        </p:blipFill>
        <p:spPr>
          <a:xfrm>
            <a:off x="5447597" y="3246469"/>
            <a:ext cx="1853345" cy="76738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04D657E-3293-447A-BA3C-3B9E009D2947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71" t="72112" r="60289" b="-497"/>
          <a:stretch/>
        </p:blipFill>
        <p:spPr>
          <a:xfrm>
            <a:off x="6254850" y="3923501"/>
            <a:ext cx="1698996" cy="141092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954FE485-3683-47DB-A295-71D66E038657}"/>
              </a:ext>
            </a:extLst>
          </p:cNvPr>
          <p:cNvSpPr/>
          <p:nvPr/>
        </p:nvSpPr>
        <p:spPr>
          <a:xfrm>
            <a:off x="1043608" y="3956929"/>
            <a:ext cx="432048" cy="2064359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888CB5D4-4610-44F8-917A-91BCBCC57D1B}"/>
              </a:ext>
            </a:extLst>
          </p:cNvPr>
          <p:cNvSpPr/>
          <p:nvPr/>
        </p:nvSpPr>
        <p:spPr>
          <a:xfrm>
            <a:off x="628264" y="3949034"/>
            <a:ext cx="358219" cy="2072254"/>
          </a:xfrm>
          <a:prstGeom prst="rect">
            <a:avLst/>
          </a:prstGeom>
          <a:noFill/>
          <a:ln>
            <a:solidFill>
              <a:schemeClr val="accent5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F0467EB-CB04-40D0-A114-B61C95464476}"/>
              </a:ext>
            </a:extLst>
          </p:cNvPr>
          <p:cNvSpPr txBox="1"/>
          <p:nvPr/>
        </p:nvSpPr>
        <p:spPr>
          <a:xfrm>
            <a:off x="4864702" y="82907"/>
            <a:ext cx="4167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When </a:t>
            </a:r>
            <a:r>
              <a:rPr lang="en-GB" sz="1400" i="1" dirty="0"/>
              <a:t>T</a:t>
            </a:r>
            <a:r>
              <a:rPr lang="en-GB" sz="1400" i="1" baseline="-25000" dirty="0"/>
              <a:t>1</a:t>
            </a:r>
            <a:r>
              <a:rPr lang="en-GB" sz="1400" dirty="0"/>
              <a:t> or </a:t>
            </a:r>
            <a:r>
              <a:rPr lang="en-GB" sz="1400" i="1" dirty="0"/>
              <a:t>T</a:t>
            </a:r>
            <a:r>
              <a:rPr lang="en-GB" sz="1400" i="1" baseline="-25000" dirty="0"/>
              <a:t>2</a:t>
            </a:r>
            <a:r>
              <a:rPr lang="en-GB" sz="1400" dirty="0"/>
              <a:t> are varied, other </a:t>
            </a:r>
            <a:r>
              <a:rPr lang="en-GB" sz="1400" i="1" dirty="0"/>
              <a:t>T</a:t>
            </a:r>
            <a:r>
              <a:rPr lang="en-GB" sz="1400" dirty="0"/>
              <a:t> is kept constant</a:t>
            </a:r>
          </a:p>
        </p:txBody>
      </p:sp>
    </p:spTree>
    <p:extLst>
      <p:ext uri="{BB962C8B-B14F-4D97-AF65-F5344CB8AC3E}">
        <p14:creationId xmlns:p14="http://schemas.microsoft.com/office/powerpoint/2010/main" val="83380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5" grpId="0"/>
      <p:bldP spid="17" grpId="0"/>
      <p:bldP spid="18" grpId="0"/>
      <p:bldP spid="9" grpId="0"/>
      <p:bldP spid="23" grpId="0" animBg="1"/>
      <p:bldP spid="24" grpId="0" animBg="1"/>
      <p:bldP spid="25" grpId="0" animBg="1"/>
      <p:bldP spid="28" grpId="0" animBg="1"/>
      <p:bldP spid="29" grpId="0" animBg="1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8AEEC49-2171-4EED-B7E6-180A513AD7AD}"/>
              </a:ext>
            </a:extLst>
          </p:cNvPr>
          <p:cNvSpPr txBox="1"/>
          <p:nvPr/>
        </p:nvSpPr>
        <p:spPr>
          <a:xfrm>
            <a:off x="54644" y="66372"/>
            <a:ext cx="2029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Conclusions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4D06BEB-F6C8-47C3-979C-F2E27E801389}"/>
              </a:ext>
            </a:extLst>
          </p:cNvPr>
          <p:cNvSpPr/>
          <p:nvPr/>
        </p:nvSpPr>
        <p:spPr>
          <a:xfrm>
            <a:off x="3504701" y="404771"/>
            <a:ext cx="1241969" cy="43124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Efficiency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96792EE-7D98-4CD8-AEFC-282E27E99432}"/>
              </a:ext>
            </a:extLst>
          </p:cNvPr>
          <p:cNvSpPr/>
          <p:nvPr/>
        </p:nvSpPr>
        <p:spPr>
          <a:xfrm>
            <a:off x="1085026" y="1813097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Flow can help with: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3350B7FF-0CBA-42BE-94BE-F021480C53C9}"/>
              </a:ext>
            </a:extLst>
          </p:cNvPr>
          <p:cNvSpPr/>
          <p:nvPr/>
        </p:nvSpPr>
        <p:spPr>
          <a:xfrm>
            <a:off x="3635325" y="2179021"/>
            <a:ext cx="1095671" cy="4071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Yield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E5B9160-5D10-49E8-BA6E-C72B27ACCCFD}"/>
              </a:ext>
            </a:extLst>
          </p:cNvPr>
          <p:cNvSpPr/>
          <p:nvPr/>
        </p:nvSpPr>
        <p:spPr>
          <a:xfrm>
            <a:off x="3457014" y="1040731"/>
            <a:ext cx="1309643" cy="44561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calability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8F78ADF9-6E25-440A-B5CC-4BF032051253}"/>
              </a:ext>
            </a:extLst>
          </p:cNvPr>
          <p:cNvSpPr/>
          <p:nvPr/>
        </p:nvSpPr>
        <p:spPr>
          <a:xfrm>
            <a:off x="3436927" y="1650113"/>
            <a:ext cx="1502469" cy="41158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Selectivity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ECF54563-F806-4D52-A94D-DFD8BA5B3D0A}"/>
              </a:ext>
            </a:extLst>
          </p:cNvPr>
          <p:cNvSpPr/>
          <p:nvPr/>
        </p:nvSpPr>
        <p:spPr>
          <a:xfrm>
            <a:off x="3328788" y="2792015"/>
            <a:ext cx="170874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Mechanistic understanding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C2195B1-2585-4A29-A710-0281858919FD}"/>
              </a:ext>
            </a:extLst>
          </p:cNvPr>
          <p:cNvSpPr/>
          <p:nvPr/>
        </p:nvSpPr>
        <p:spPr>
          <a:xfrm>
            <a:off x="5664458" y="1153342"/>
            <a:ext cx="2441884" cy="13113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of processes relevant to supramolecular chemistry…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76B5D0EA-F22E-4B0E-A8B7-EB78B62CDA0A}"/>
              </a:ext>
            </a:extLst>
          </p:cNvPr>
          <p:cNvSpPr/>
          <p:nvPr/>
        </p:nvSpPr>
        <p:spPr>
          <a:xfrm>
            <a:off x="441430" y="4197332"/>
            <a:ext cx="2441884" cy="13113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…and there’s lots of space to explore!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6243F08C-55F3-47C7-99EC-CC7AF78A9D27}"/>
              </a:ext>
            </a:extLst>
          </p:cNvPr>
          <p:cNvSpPr/>
          <p:nvPr/>
        </p:nvSpPr>
        <p:spPr>
          <a:xfrm>
            <a:off x="4715229" y="4175082"/>
            <a:ext cx="1349400" cy="50600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Templating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4A43B2EB-C448-41C2-99F2-641160498900}"/>
              </a:ext>
            </a:extLst>
          </p:cNvPr>
          <p:cNvSpPr/>
          <p:nvPr/>
        </p:nvSpPr>
        <p:spPr>
          <a:xfrm>
            <a:off x="4983831" y="4812552"/>
            <a:ext cx="1878138" cy="49470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/>
              <a:t>Photoswitching</a:t>
            </a:r>
            <a:endParaRPr lang="en-GB" dirty="0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BC7CD08-5402-403C-AD71-27E6EFA045E6}"/>
              </a:ext>
            </a:extLst>
          </p:cNvPr>
          <p:cNvSpPr/>
          <p:nvPr/>
        </p:nvSpPr>
        <p:spPr>
          <a:xfrm>
            <a:off x="5037531" y="5508670"/>
            <a:ext cx="1349400" cy="6078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Droplet synthesis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97CDDAE-937D-45F4-993F-EA27ECBC62E3}"/>
              </a:ext>
            </a:extLst>
          </p:cNvPr>
          <p:cNvSpPr/>
          <p:nvPr/>
        </p:nvSpPr>
        <p:spPr>
          <a:xfrm>
            <a:off x="5310832" y="3463781"/>
            <a:ext cx="1224136" cy="5205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apid </a:t>
            </a:r>
            <a:r>
              <a:rPr lang="el-GR" dirty="0"/>
              <a:t>Δ</a:t>
            </a:r>
            <a:r>
              <a:rPr lang="en-GB" dirty="0"/>
              <a:t>T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459E0819-2C8B-49C1-B77E-F5027EDD9B15}"/>
              </a:ext>
            </a:extLst>
          </p:cNvPr>
          <p:cNvSpPr/>
          <p:nvPr/>
        </p:nvSpPr>
        <p:spPr>
          <a:xfrm>
            <a:off x="7251970" y="5486867"/>
            <a:ext cx="170874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…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53AE7DC-DD5B-4D4A-86CF-678D4F9E447E}"/>
              </a:ext>
            </a:extLst>
          </p:cNvPr>
          <p:cNvCxnSpPr>
            <a:cxnSpLocks/>
          </p:cNvCxnSpPr>
          <p:nvPr/>
        </p:nvCxnSpPr>
        <p:spPr>
          <a:xfrm flipV="1">
            <a:off x="2891629" y="564732"/>
            <a:ext cx="613072" cy="15792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4C98A88-0BD1-4D73-B6A9-E763DD1BB58C}"/>
              </a:ext>
            </a:extLst>
          </p:cNvPr>
          <p:cNvCxnSpPr>
            <a:cxnSpLocks/>
            <a:stCxn id="6" idx="3"/>
            <a:endCxn id="18" idx="1"/>
          </p:cNvCxnSpPr>
          <p:nvPr/>
        </p:nvCxnSpPr>
        <p:spPr>
          <a:xfrm flipV="1">
            <a:off x="2891629" y="1263537"/>
            <a:ext cx="565385" cy="936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EFA784C-5970-4A06-8B55-CA7366A910FC}"/>
              </a:ext>
            </a:extLst>
          </p:cNvPr>
          <p:cNvCxnSpPr>
            <a:cxnSpLocks/>
            <a:stCxn id="6" idx="3"/>
            <a:endCxn id="19" idx="1"/>
          </p:cNvCxnSpPr>
          <p:nvPr/>
        </p:nvCxnSpPr>
        <p:spPr>
          <a:xfrm flipV="1">
            <a:off x="2891629" y="1855908"/>
            <a:ext cx="545298" cy="343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06688C0-D8BD-4696-A740-82A615012093}"/>
              </a:ext>
            </a:extLst>
          </p:cNvPr>
          <p:cNvCxnSpPr>
            <a:cxnSpLocks/>
            <a:stCxn id="6" idx="3"/>
            <a:endCxn id="11" idx="1"/>
          </p:cNvCxnSpPr>
          <p:nvPr/>
        </p:nvCxnSpPr>
        <p:spPr>
          <a:xfrm>
            <a:off x="2891629" y="2199644"/>
            <a:ext cx="743696" cy="1829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747CA96-BA88-4E1F-8FC3-E7BE50B95C7F}"/>
              </a:ext>
            </a:extLst>
          </p:cNvPr>
          <p:cNvCxnSpPr>
            <a:stCxn id="6" idx="3"/>
            <a:endCxn id="23" idx="1"/>
          </p:cNvCxnSpPr>
          <p:nvPr/>
        </p:nvCxnSpPr>
        <p:spPr>
          <a:xfrm>
            <a:off x="2891629" y="2199644"/>
            <a:ext cx="437159" cy="9789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C281A37-8783-4995-B27A-1DB829993796}"/>
              </a:ext>
            </a:extLst>
          </p:cNvPr>
          <p:cNvCxnSpPr>
            <a:cxnSpLocks/>
            <a:stCxn id="4" idx="3"/>
            <a:endCxn id="27" idx="1"/>
          </p:cNvCxnSpPr>
          <p:nvPr/>
        </p:nvCxnSpPr>
        <p:spPr>
          <a:xfrm>
            <a:off x="4746670" y="620392"/>
            <a:ext cx="917788" cy="11886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284482A-7851-4F8B-BC75-13C7B7E4A5BE}"/>
              </a:ext>
            </a:extLst>
          </p:cNvPr>
          <p:cNvCxnSpPr>
            <a:cxnSpLocks/>
            <a:stCxn id="18" idx="3"/>
            <a:endCxn id="27" idx="1"/>
          </p:cNvCxnSpPr>
          <p:nvPr/>
        </p:nvCxnSpPr>
        <p:spPr>
          <a:xfrm>
            <a:off x="4766657" y="1263537"/>
            <a:ext cx="897801" cy="5454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2730EB3E-27CC-435A-9643-44418C626F64}"/>
              </a:ext>
            </a:extLst>
          </p:cNvPr>
          <p:cNvCxnSpPr>
            <a:cxnSpLocks/>
            <a:stCxn id="19" idx="3"/>
            <a:endCxn id="27" idx="1"/>
          </p:cNvCxnSpPr>
          <p:nvPr/>
        </p:nvCxnSpPr>
        <p:spPr>
          <a:xfrm flipV="1">
            <a:off x="4939396" y="1809011"/>
            <a:ext cx="725062" cy="468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46F0BC91-A1EE-444B-A569-A8317F90C1F5}"/>
              </a:ext>
            </a:extLst>
          </p:cNvPr>
          <p:cNvCxnSpPr>
            <a:cxnSpLocks/>
            <a:stCxn id="11" idx="3"/>
            <a:endCxn id="27" idx="1"/>
          </p:cNvCxnSpPr>
          <p:nvPr/>
        </p:nvCxnSpPr>
        <p:spPr>
          <a:xfrm flipV="1">
            <a:off x="4730996" y="1809011"/>
            <a:ext cx="933462" cy="5735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9CAC1DC3-82FC-4206-940D-D40594D0BCC4}"/>
              </a:ext>
            </a:extLst>
          </p:cNvPr>
          <p:cNvCxnSpPr>
            <a:stCxn id="23" idx="3"/>
            <a:endCxn id="27" idx="1"/>
          </p:cNvCxnSpPr>
          <p:nvPr/>
        </p:nvCxnSpPr>
        <p:spPr>
          <a:xfrm flipV="1">
            <a:off x="5037531" y="1809011"/>
            <a:ext cx="626927" cy="13695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E45FCC33-F108-4B6B-8A8B-0B849F2C915A}"/>
              </a:ext>
            </a:extLst>
          </p:cNvPr>
          <p:cNvCxnSpPr>
            <a:stCxn id="28" idx="3"/>
            <a:endCxn id="32" idx="1"/>
          </p:cNvCxnSpPr>
          <p:nvPr/>
        </p:nvCxnSpPr>
        <p:spPr>
          <a:xfrm flipV="1">
            <a:off x="2883314" y="3724036"/>
            <a:ext cx="2427518" cy="11289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05B31FA-3DE3-44EE-817B-603CBBF1BAF6}"/>
              </a:ext>
            </a:extLst>
          </p:cNvPr>
          <p:cNvCxnSpPr>
            <a:stCxn id="28" idx="3"/>
            <a:endCxn id="29" idx="1"/>
          </p:cNvCxnSpPr>
          <p:nvPr/>
        </p:nvCxnSpPr>
        <p:spPr>
          <a:xfrm flipV="1">
            <a:off x="2883314" y="4428085"/>
            <a:ext cx="1831915" cy="4249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F74A6DBD-508D-4726-9B63-E23634A4ED0B}"/>
              </a:ext>
            </a:extLst>
          </p:cNvPr>
          <p:cNvCxnSpPr>
            <a:stCxn id="28" idx="3"/>
            <a:endCxn id="30" idx="1"/>
          </p:cNvCxnSpPr>
          <p:nvPr/>
        </p:nvCxnSpPr>
        <p:spPr>
          <a:xfrm>
            <a:off x="2883314" y="4853001"/>
            <a:ext cx="2100517" cy="2069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0333F21C-4DED-4444-B7FF-4F3F0CC7DCC3}"/>
              </a:ext>
            </a:extLst>
          </p:cNvPr>
          <p:cNvCxnSpPr>
            <a:stCxn id="28" idx="3"/>
            <a:endCxn id="31" idx="1"/>
          </p:cNvCxnSpPr>
          <p:nvPr/>
        </p:nvCxnSpPr>
        <p:spPr>
          <a:xfrm>
            <a:off x="2883314" y="4853001"/>
            <a:ext cx="2154217" cy="959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701D3C09-3B65-49C8-952C-89ECBF15526E}"/>
              </a:ext>
            </a:extLst>
          </p:cNvPr>
          <p:cNvSpPr txBox="1"/>
          <p:nvPr/>
        </p:nvSpPr>
        <p:spPr>
          <a:xfrm>
            <a:off x="4199" y="640345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“Enabling technology for supramolecular chemistry”, Katie Ollerton, Rebecca Greenaway &amp; Anna Slater, submitted for International Women in Supramolecular Chemistry special issue, Frontiers in Science, 2021</a:t>
            </a:r>
          </a:p>
        </p:txBody>
      </p:sp>
    </p:spTree>
    <p:extLst>
      <p:ext uri="{BB962C8B-B14F-4D97-AF65-F5344CB8AC3E}">
        <p14:creationId xmlns:p14="http://schemas.microsoft.com/office/powerpoint/2010/main" val="353970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8" grpId="0" animBg="1"/>
      <p:bldP spid="19" grpId="0" animBg="1"/>
      <p:bldP spid="23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082" y="0"/>
            <a:ext cx="7270918" cy="13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04" y="345331"/>
            <a:ext cx="5739332" cy="1375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268760"/>
            <a:ext cx="57241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</a:p>
        </p:txBody>
      </p:sp>
      <p:pic>
        <p:nvPicPr>
          <p:cNvPr id="8" name="Picture 5" descr="C:\Users\pczagp\AppData\Local\Temp\sponsor-highr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442" y="2490149"/>
            <a:ext cx="3384376" cy="1753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http://pcwww.liv.ac.uk/~pgro/PosterPrep/colour_logo_1849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870" y="4820284"/>
            <a:ext cx="3183196" cy="129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784" y="1572570"/>
            <a:ext cx="3384376" cy="618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693" y="2077342"/>
            <a:ext cx="3033752" cy="6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315" y="4000655"/>
            <a:ext cx="2154509" cy="105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12326" y="1728373"/>
            <a:ext cx="489172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/>
              <a:t>Slater Group</a:t>
            </a:r>
          </a:p>
          <a:p>
            <a:r>
              <a:rPr lang="en-GB" dirty="0"/>
              <a:t>Dr Firdaus Parveen, Henry Morris, Abbie Scholes, Megan Carr, Patrycja Roszkowska, Nick Watson, Caitlin Shields, Matthew Munro, Charlotte Hutchison</a:t>
            </a:r>
          </a:p>
          <a:p>
            <a:r>
              <a:rPr lang="en-GB" dirty="0"/>
              <a:t>Dr Chris Jones, Dr Valentina Abet, Matthew Oakes</a:t>
            </a:r>
          </a:p>
          <a:p>
            <a:endParaRPr lang="en-GB" u="sng" dirty="0"/>
          </a:p>
          <a:p>
            <a:r>
              <a:rPr lang="en-GB" u="sng" dirty="0"/>
              <a:t>Collaborators</a:t>
            </a:r>
          </a:p>
          <a:p>
            <a:r>
              <a:rPr lang="en-GB" dirty="0"/>
              <a:t>Prof Andy Cooper, Dr Kim </a:t>
            </a:r>
            <a:r>
              <a:rPr lang="en-GB" dirty="0" err="1"/>
              <a:t>Jelfs</a:t>
            </a:r>
            <a:r>
              <a:rPr lang="en-GB" dirty="0"/>
              <a:t>, Prof Jon Steed, Prof Rich Bourne, Dr Michael Briggs, Dr Marc Little, Dr Konstantin Luzyanin, Dr Laurence Kershaw-Cook, Dr David</a:t>
            </a:r>
            <a:r>
              <a:rPr lang="en-GB" sz="1800" dirty="0"/>
              <a:t> Marquez-Gamez, Dr Becky Greenaway, Dr Claudio </a:t>
            </a:r>
            <a:r>
              <a:rPr lang="en-GB" sz="1800" dirty="0" err="1"/>
              <a:t>Battilocchio</a:t>
            </a:r>
            <a:r>
              <a:rPr lang="en-GB" sz="1800" dirty="0"/>
              <a:t>, Prof Steven Ley</a:t>
            </a:r>
            <a:endParaRPr lang="en-GB" dirty="0"/>
          </a:p>
          <a:p>
            <a:endParaRPr lang="en-GB" sz="1600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563" y="2754338"/>
            <a:ext cx="1369043" cy="136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2E83F0-6DC2-4791-8B40-76C8C8C6A46A}"/>
              </a:ext>
            </a:extLst>
          </p:cNvPr>
          <p:cNvSpPr txBox="1"/>
          <p:nvPr/>
        </p:nvSpPr>
        <p:spPr>
          <a:xfrm>
            <a:off x="5724128" y="5885246"/>
            <a:ext cx="312136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Thank you for your attention!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3444489-A4E4-495B-B528-FBB78602FDA3}"/>
              </a:ext>
            </a:extLst>
          </p:cNvPr>
          <p:cNvSpPr/>
          <p:nvPr/>
        </p:nvSpPr>
        <p:spPr>
          <a:xfrm>
            <a:off x="159997" y="6472816"/>
            <a:ext cx="87134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b="1" dirty="0"/>
              <a:t>Email: </a:t>
            </a:r>
            <a:r>
              <a:rPr lang="en-GB" sz="1600" b="1" dirty="0">
                <a:hlinkClick r:id="rId10"/>
              </a:rPr>
              <a:t>anna.slater@liverpool.ac.uk</a:t>
            </a:r>
            <a:r>
              <a:rPr lang="en-GB" sz="1600" b="1" dirty="0"/>
              <a:t>     Website: </a:t>
            </a:r>
            <a:r>
              <a:rPr lang="en-GB" sz="1600" dirty="0"/>
              <a:t>agslatergroup.com	</a:t>
            </a:r>
            <a:r>
              <a:rPr lang="en-GB" sz="1600" b="1" dirty="0"/>
              <a:t>Twitter:</a:t>
            </a:r>
            <a:r>
              <a:rPr lang="en-GB" sz="1600" dirty="0"/>
              <a:t> @</a:t>
            </a:r>
            <a:r>
              <a:rPr lang="en-GB" sz="1600" dirty="0" err="1"/>
              <a:t>annagslater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416477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2</a:t>
            </a:fld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59997" y="6472816"/>
            <a:ext cx="87134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600" b="1" dirty="0"/>
              <a:t>Email: </a:t>
            </a:r>
            <a:r>
              <a:rPr lang="en-GB" sz="1600" b="1" dirty="0">
                <a:hlinkClick r:id="rId2"/>
              </a:rPr>
              <a:t>anna.slater@liverpool.ac.uk</a:t>
            </a:r>
            <a:r>
              <a:rPr lang="en-GB" sz="1600" b="1" dirty="0"/>
              <a:t>     Website: </a:t>
            </a:r>
            <a:r>
              <a:rPr lang="en-GB" sz="1600" dirty="0"/>
              <a:t>agslatergroup.com	</a:t>
            </a:r>
            <a:r>
              <a:rPr lang="en-GB" sz="1600" b="1" dirty="0"/>
              <a:t>Twitter:</a:t>
            </a:r>
            <a:r>
              <a:rPr lang="en-GB" sz="1600" dirty="0"/>
              <a:t> @</a:t>
            </a:r>
            <a:r>
              <a:rPr lang="en-GB" sz="1600" dirty="0" err="1"/>
              <a:t>annagslater</a:t>
            </a:r>
            <a:endParaRPr lang="en-GB" sz="1600" dirty="0"/>
          </a:p>
        </p:txBody>
      </p:sp>
      <p:sp>
        <p:nvSpPr>
          <p:cNvPr id="16" name="Hexagon 15"/>
          <p:cNvSpPr/>
          <p:nvPr/>
        </p:nvSpPr>
        <p:spPr>
          <a:xfrm>
            <a:off x="4540474" y="3272254"/>
            <a:ext cx="1448591" cy="1286685"/>
          </a:xfrm>
          <a:prstGeom prst="hexagon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0" name="Hexagon 19"/>
          <p:cNvSpPr/>
          <p:nvPr/>
        </p:nvSpPr>
        <p:spPr>
          <a:xfrm>
            <a:off x="3275334" y="2551393"/>
            <a:ext cx="1448591" cy="1286685"/>
          </a:xfrm>
          <a:prstGeom prst="hexagon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1" name="Hexagon 20"/>
          <p:cNvSpPr/>
          <p:nvPr/>
        </p:nvSpPr>
        <p:spPr>
          <a:xfrm>
            <a:off x="5803525" y="1163518"/>
            <a:ext cx="1448591" cy="1286685"/>
          </a:xfrm>
          <a:prstGeom prst="hexagon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5" name="TextBox 24"/>
          <p:cNvSpPr txBox="1"/>
          <p:nvPr/>
        </p:nvSpPr>
        <p:spPr>
          <a:xfrm>
            <a:off x="4517721" y="3514448"/>
            <a:ext cx="1494099" cy="770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Supra- molecular chemistry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22217" y="3035385"/>
            <a:ext cx="1527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Macrocycles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52151" y="1623801"/>
            <a:ext cx="16281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f-assembly</a:t>
            </a:r>
            <a:endParaRPr lang="en-GB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Hexagon 35"/>
          <p:cNvSpPr/>
          <p:nvPr/>
        </p:nvSpPr>
        <p:spPr>
          <a:xfrm>
            <a:off x="4525722" y="1867821"/>
            <a:ext cx="1448591" cy="1286685"/>
          </a:xfrm>
          <a:prstGeom prst="hexagon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8" name="Hexagon 37"/>
          <p:cNvSpPr/>
          <p:nvPr/>
        </p:nvSpPr>
        <p:spPr>
          <a:xfrm>
            <a:off x="5765184" y="2566669"/>
            <a:ext cx="1448591" cy="1286685"/>
          </a:xfrm>
          <a:prstGeom prst="hexagon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0" name="Hexagon 39"/>
          <p:cNvSpPr/>
          <p:nvPr/>
        </p:nvSpPr>
        <p:spPr>
          <a:xfrm>
            <a:off x="3296300" y="3958338"/>
            <a:ext cx="1448591" cy="1286685"/>
          </a:xfrm>
          <a:prstGeom prst="hexagon">
            <a:avLst/>
          </a:prstGeom>
          <a:blipFill dpi="0" rotWithShape="1">
            <a:blip r:embed="rId5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pic>
        <p:nvPicPr>
          <p:cNvPr id="44" name="Group 4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2" b="-104"/>
          <a:stretch>
            <a:fillRect/>
          </a:stretch>
        </p:blipFill>
        <p:spPr bwMode="auto">
          <a:xfrm>
            <a:off x="6204425" y="183405"/>
            <a:ext cx="2831150" cy="48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756592" y="46630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Flow </a:t>
            </a:r>
            <a:r>
              <a:rPr lang="en-GB" sz="2800" dirty="0" err="1"/>
              <a:t>Chemistry@Liverpool</a:t>
            </a:r>
            <a:endParaRPr lang="en-GB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4" t="27965" r="3606" b="-1"/>
          <a:stretch/>
        </p:blipFill>
        <p:spPr>
          <a:xfrm>
            <a:off x="6820555" y="5197833"/>
            <a:ext cx="2232248" cy="1334854"/>
          </a:xfrm>
          <a:prstGeom prst="rect">
            <a:avLst/>
          </a:prstGeom>
        </p:spPr>
      </p:pic>
      <p:sp>
        <p:nvSpPr>
          <p:cNvPr id="45" name="Hexagon 44"/>
          <p:cNvSpPr/>
          <p:nvPr/>
        </p:nvSpPr>
        <p:spPr>
          <a:xfrm>
            <a:off x="5803525" y="3986562"/>
            <a:ext cx="1448591" cy="1286685"/>
          </a:xfrm>
          <a:prstGeom prst="hexagon">
            <a:avLst/>
          </a:prstGeom>
          <a:blipFill dpi="0" rotWithShape="1">
            <a:blip r:embed="rId8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6" name="Hexagon 45"/>
          <p:cNvSpPr/>
          <p:nvPr/>
        </p:nvSpPr>
        <p:spPr>
          <a:xfrm>
            <a:off x="3296906" y="1132034"/>
            <a:ext cx="1448591" cy="1286685"/>
          </a:xfrm>
          <a:prstGeom prst="hexagon">
            <a:avLst/>
          </a:prstGeom>
          <a:blipFill dpi="0"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>
              <a:solidFill>
                <a:schemeClr val="accent1"/>
              </a:solidFill>
            </a:endParaRPr>
          </a:p>
        </p:txBody>
      </p:sp>
      <p:sp>
        <p:nvSpPr>
          <p:cNvPr id="47" name="Hexagon 46"/>
          <p:cNvSpPr/>
          <p:nvPr/>
        </p:nvSpPr>
        <p:spPr>
          <a:xfrm>
            <a:off x="2048725" y="3225995"/>
            <a:ext cx="1448591" cy="1286685"/>
          </a:xfrm>
          <a:prstGeom prst="hexagon">
            <a:avLst/>
          </a:prstGeom>
          <a:blipFill dpi="0" rotWithShape="1">
            <a:blip r:embed="rId10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>
              <a:solidFill>
                <a:schemeClr val="accent1"/>
              </a:solidFill>
            </a:endParaRPr>
          </a:p>
        </p:txBody>
      </p:sp>
      <p:sp>
        <p:nvSpPr>
          <p:cNvPr id="48" name="Hexagon 47"/>
          <p:cNvSpPr/>
          <p:nvPr/>
        </p:nvSpPr>
        <p:spPr>
          <a:xfrm>
            <a:off x="757251" y="1108958"/>
            <a:ext cx="1448591" cy="1286685"/>
          </a:xfrm>
          <a:prstGeom prst="hexagon">
            <a:avLst/>
          </a:prstGeom>
          <a:blipFill dpi="0" rotWithShape="1">
            <a:blip r:embed="rId11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>
              <a:solidFill>
                <a:schemeClr val="accent1"/>
              </a:solidFill>
            </a:endParaRPr>
          </a:p>
        </p:txBody>
      </p:sp>
      <p:sp>
        <p:nvSpPr>
          <p:cNvPr id="49" name="Hexagon 48"/>
          <p:cNvSpPr/>
          <p:nvPr/>
        </p:nvSpPr>
        <p:spPr>
          <a:xfrm>
            <a:off x="2040141" y="1810599"/>
            <a:ext cx="1448591" cy="1286685"/>
          </a:xfrm>
          <a:prstGeom prst="hexagon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0" name="TextBox 49"/>
          <p:cNvSpPr txBox="1"/>
          <p:nvPr/>
        </p:nvSpPr>
        <p:spPr>
          <a:xfrm>
            <a:off x="2191216" y="2100551"/>
            <a:ext cx="11464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c materials &amp; precursors</a:t>
            </a:r>
          </a:p>
        </p:txBody>
      </p:sp>
      <p:sp>
        <p:nvSpPr>
          <p:cNvPr id="51" name="Hexagon 50"/>
          <p:cNvSpPr/>
          <p:nvPr/>
        </p:nvSpPr>
        <p:spPr>
          <a:xfrm>
            <a:off x="811162" y="2515197"/>
            <a:ext cx="1448591" cy="1286685"/>
          </a:xfrm>
          <a:prstGeom prst="hexagon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8" name="TextBox 57"/>
          <p:cNvSpPr txBox="1"/>
          <p:nvPr/>
        </p:nvSpPr>
        <p:spPr>
          <a:xfrm>
            <a:off x="889532" y="3014866"/>
            <a:ext cx="12918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Cages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Hexagon 59"/>
          <p:cNvSpPr/>
          <p:nvPr/>
        </p:nvSpPr>
        <p:spPr>
          <a:xfrm>
            <a:off x="7027401" y="3266421"/>
            <a:ext cx="1448591" cy="1286685"/>
          </a:xfrm>
          <a:prstGeom prst="hexagon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61" name="TextBox 60"/>
          <p:cNvSpPr txBox="1"/>
          <p:nvPr/>
        </p:nvSpPr>
        <p:spPr>
          <a:xfrm>
            <a:off x="7015041" y="3747450"/>
            <a:ext cx="14712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b="1" dirty="0">
                <a:latin typeface="Arial" panose="020B0604020202020204" pitchFamily="34" charset="0"/>
                <a:cs typeface="Arial" panose="020B0604020202020204" pitchFamily="34" charset="0"/>
              </a:rPr>
              <a:t>Polymerisation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Hexagon 61"/>
          <p:cNvSpPr/>
          <p:nvPr/>
        </p:nvSpPr>
        <p:spPr>
          <a:xfrm>
            <a:off x="801150" y="3944822"/>
            <a:ext cx="1448591" cy="1286685"/>
          </a:xfrm>
          <a:prstGeom prst="hexagon">
            <a:avLst/>
          </a:prstGeom>
          <a:blipFill dpi="0" rotWithShape="1">
            <a:blip r:embed="rId12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63" name="Hexagon 62"/>
          <p:cNvSpPr/>
          <p:nvPr/>
        </p:nvSpPr>
        <p:spPr>
          <a:xfrm>
            <a:off x="7020272" y="1897979"/>
            <a:ext cx="1448591" cy="1286685"/>
          </a:xfrm>
          <a:prstGeom prst="hexagon">
            <a:avLst/>
          </a:prstGeom>
          <a:blipFill dpi="0" rotWithShape="1">
            <a:blip r:embed="rId13"/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>
              <a:solidFill>
                <a:schemeClr val="accent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212726-6C11-4F3D-B526-654052D4C229}"/>
              </a:ext>
            </a:extLst>
          </p:cNvPr>
          <p:cNvSpPr txBox="1"/>
          <p:nvPr/>
        </p:nvSpPr>
        <p:spPr>
          <a:xfrm>
            <a:off x="159997" y="5674909"/>
            <a:ext cx="6479142" cy="36933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How</a:t>
            </a:r>
            <a:r>
              <a:rPr lang="en-GB" dirty="0"/>
              <a:t> you make something matters as much as the ingredi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889993-BDE6-4D46-8962-B2FF43C84CB0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18057" t="-569" r="16850" b="9501"/>
          <a:stretch/>
        </p:blipFill>
        <p:spPr>
          <a:xfrm>
            <a:off x="8582302" y="5327418"/>
            <a:ext cx="443917" cy="4576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A8A8C0-FD09-41A0-94FD-F3905E84F7CD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25430" r="12416" b="16138"/>
          <a:stretch/>
        </p:blipFill>
        <p:spPr>
          <a:xfrm>
            <a:off x="8098088" y="5330575"/>
            <a:ext cx="438818" cy="436263"/>
          </a:xfrm>
          <a:prstGeom prst="rect">
            <a:avLst/>
          </a:prstGeom>
        </p:spPr>
      </p:pic>
      <p:pic>
        <p:nvPicPr>
          <p:cNvPr id="6146" name="Picture 6" descr="image001">
            <a:extLst>
              <a:ext uri="{FF2B5EF4-FFF2-40B4-BE49-F238E27FC236}">
                <a16:creationId xmlns:a16="http://schemas.microsoft.com/office/drawing/2014/main" id="{D8EE6C78-B9F3-4F43-A493-0492F6DB6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627" y="5846861"/>
            <a:ext cx="447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51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3</a:t>
            </a:fld>
            <a:endParaRPr lang="en-GB"/>
          </a:p>
        </p:txBody>
      </p:sp>
      <p:pic>
        <p:nvPicPr>
          <p:cNvPr id="44" name="Group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72" b="-104"/>
          <a:stretch>
            <a:fillRect/>
          </a:stretch>
        </p:blipFill>
        <p:spPr bwMode="auto">
          <a:xfrm>
            <a:off x="6204425" y="183405"/>
            <a:ext cx="2831150" cy="48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-803074" y="95041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Supramolecular chemistr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D737C6-52A2-4084-A7A5-B5F95B62A13C}"/>
              </a:ext>
            </a:extLst>
          </p:cNvPr>
          <p:cNvSpPr txBox="1"/>
          <p:nvPr/>
        </p:nvSpPr>
        <p:spPr>
          <a:xfrm>
            <a:off x="141965" y="4986099"/>
            <a:ext cx="5171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…these process can all be profoundly changed by the reaction environment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589B6C4-4BA2-43CF-9BA9-BA895884A20C}"/>
              </a:ext>
            </a:extLst>
          </p:cNvPr>
          <p:cNvGrpSpPr/>
          <p:nvPr/>
        </p:nvGrpSpPr>
        <p:grpSpPr>
          <a:xfrm>
            <a:off x="200411" y="788457"/>
            <a:ext cx="5256584" cy="2197993"/>
            <a:chOff x="107504" y="670521"/>
            <a:chExt cx="5256584" cy="2197993"/>
          </a:xfrm>
        </p:grpSpPr>
        <p:pic>
          <p:nvPicPr>
            <p:cNvPr id="32" name="Picture 3" descr="M:\Liverpool\Presentations proposals and reports\CC3molecule_rotate.gif">
              <a:extLst>
                <a:ext uri="{FF2B5EF4-FFF2-40B4-BE49-F238E27FC236}">
                  <a16:creationId xmlns:a16="http://schemas.microsoft.com/office/drawing/2014/main" id="{14CF0DF9-B1E7-44D3-B782-6B5FF10D479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9692" y="744560"/>
              <a:ext cx="2084396" cy="1563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46AEF543-CCC0-4A99-9321-CC896002D37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7112"/>
            <a:stretch/>
          </p:blipFill>
          <p:spPr bwMode="auto">
            <a:xfrm>
              <a:off x="321951" y="677830"/>
              <a:ext cx="3169929" cy="21906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490CE51C-CFFF-47C6-A09A-1D6BB1AB0A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735781"/>
                </p:ext>
              </p:extLst>
            </p:nvPr>
          </p:nvGraphicFramePr>
          <p:xfrm>
            <a:off x="2452067" y="1414552"/>
            <a:ext cx="1039813" cy="128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CS ChemDraw Drawing" r:id="rId6" imgW="1040467" imgH="129263" progId="ChemDraw.Document.6.0">
                    <p:embed/>
                  </p:oleObj>
                </mc:Choice>
                <mc:Fallback>
                  <p:oleObj name="CS ChemDraw Drawing" r:id="rId6" imgW="1040467" imgH="129263" progId="ChemDraw.Document.6.0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490CE51C-CFFF-47C6-A09A-1D6BB1AB0A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52067" y="1414552"/>
                          <a:ext cx="1039813" cy="128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862C0BAD-C0AA-4FA4-872A-A5BAB54D720C}"/>
                </a:ext>
              </a:extLst>
            </p:cNvPr>
            <p:cNvSpPr/>
            <p:nvPr/>
          </p:nvSpPr>
          <p:spPr>
            <a:xfrm>
              <a:off x="107504" y="670521"/>
              <a:ext cx="5112568" cy="173726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DDF9F7E-570D-424A-B55E-6289A8B4F674}"/>
              </a:ext>
            </a:extLst>
          </p:cNvPr>
          <p:cNvGrpSpPr/>
          <p:nvPr/>
        </p:nvGrpSpPr>
        <p:grpSpPr>
          <a:xfrm>
            <a:off x="200411" y="2979075"/>
            <a:ext cx="2279701" cy="1895475"/>
            <a:chOff x="5748683" y="868729"/>
            <a:chExt cx="2279701" cy="189547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ABAC5E8-3830-4F92-910F-0059E507CD9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42556" y="868729"/>
              <a:ext cx="1905000" cy="1895475"/>
            </a:xfrm>
            <a:prstGeom prst="rect">
              <a:avLst/>
            </a:prstGeom>
          </p:spPr>
        </p:pic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3070C56D-845C-4FD6-8C98-91ECC71BF6FF}"/>
                </a:ext>
              </a:extLst>
            </p:cNvPr>
            <p:cNvSpPr/>
            <p:nvPr/>
          </p:nvSpPr>
          <p:spPr>
            <a:xfrm>
              <a:off x="5748683" y="881280"/>
              <a:ext cx="2279701" cy="188292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B3BDB38-ADE0-4DE5-8D6B-03FA1838CECE}"/>
              </a:ext>
            </a:extLst>
          </p:cNvPr>
          <p:cNvGrpSpPr/>
          <p:nvPr/>
        </p:nvGrpSpPr>
        <p:grpSpPr>
          <a:xfrm>
            <a:off x="2680654" y="2955382"/>
            <a:ext cx="2279701" cy="1942860"/>
            <a:chOff x="5677688" y="3068335"/>
            <a:chExt cx="2279701" cy="1942860"/>
          </a:xfrm>
        </p:grpSpPr>
        <p:pic>
          <p:nvPicPr>
            <p:cNvPr id="1026" name="Picture 2" descr="Host–guest chemistry - Wikipedia">
              <a:extLst>
                <a:ext uri="{FF2B5EF4-FFF2-40B4-BE49-F238E27FC236}">
                  <a16:creationId xmlns:a16="http://schemas.microsoft.com/office/drawing/2014/main" id="{26B24EA7-3E58-471A-B092-21F9261AF2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4153" y="3078364"/>
              <a:ext cx="2086773" cy="19328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078335DF-03E2-49B3-9CDC-EAA9D869CAE3}"/>
                </a:ext>
              </a:extLst>
            </p:cNvPr>
            <p:cNvSpPr/>
            <p:nvPr/>
          </p:nvSpPr>
          <p:spPr>
            <a:xfrm>
              <a:off x="5677688" y="3068335"/>
              <a:ext cx="2279701" cy="188292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34A02DE-1EC0-4C3E-A2EE-206D1F1E1F37}"/>
              </a:ext>
            </a:extLst>
          </p:cNvPr>
          <p:cNvGrpSpPr/>
          <p:nvPr/>
        </p:nvGrpSpPr>
        <p:grpSpPr>
          <a:xfrm>
            <a:off x="5147143" y="2357897"/>
            <a:ext cx="3888432" cy="3218735"/>
            <a:chOff x="611560" y="2296916"/>
            <a:chExt cx="3888432" cy="3218735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FFE43624-1D5B-48AE-841C-A454E0D1A8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5085" r="48481" b="17251"/>
            <a:stretch/>
          </p:blipFill>
          <p:spPr>
            <a:xfrm>
              <a:off x="3279692" y="2296916"/>
              <a:ext cx="927250" cy="310790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5F7B9F8-F0C6-4106-B6D8-2FC8D7D97F0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72669" y="3646025"/>
              <a:ext cx="1039812" cy="1271913"/>
            </a:xfrm>
            <a:prstGeom prst="rect">
              <a:avLst/>
            </a:prstGeom>
          </p:spPr>
        </p:pic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E5DAF248-56E1-4397-B5F6-4E80EE432C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612849"/>
                </p:ext>
              </p:extLst>
            </p:nvPr>
          </p:nvGraphicFramePr>
          <p:xfrm>
            <a:off x="1903029" y="3947391"/>
            <a:ext cx="1039813" cy="128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CS ChemDraw Drawing" r:id="rId6" imgW="1040467" imgH="129263" progId="ChemDraw.Document.6.0">
                    <p:embed/>
                  </p:oleObj>
                </mc:Choice>
                <mc:Fallback>
                  <p:oleObj name="CS ChemDraw Drawing" r:id="rId6" imgW="1040467" imgH="129263" progId="ChemDraw.Document.6.0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E5DAF248-56E1-4397-B5F6-4E80EE432C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03029" y="3947391"/>
                          <a:ext cx="1039813" cy="1285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9673EA37-F0D0-4D11-9195-58EB463ADF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3604" b="34009" l="36657" r="49775">
                          <a14:foregroundMark x1="49850" y1="11036" x2="49850" y2="11036"/>
                          <a14:foregroundMark x1="37031" y1="33671" x2="37031" y2="33671"/>
                          <a14:foregroundMark x1="44153" y1="33333" x2="44153" y2="33333"/>
                          <a14:foregroundMark x1="48201" y1="34009" x2="48201" y2="34009"/>
                        </a14:backgroundRemoval>
                      </a14:imgEffect>
                    </a14:imgLayer>
                  </a14:imgProps>
                </a:ext>
              </a:extLst>
            </a:blip>
            <a:srcRect l="35085" r="48481" b="63908"/>
            <a:stretch/>
          </p:blipFill>
          <p:spPr>
            <a:xfrm>
              <a:off x="1903029" y="2359131"/>
              <a:ext cx="1039813" cy="1520102"/>
            </a:xfrm>
            <a:prstGeom prst="rect">
              <a:avLst/>
            </a:prstGeom>
          </p:spPr>
        </p:pic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E215FAA7-BBB6-495E-9427-C416DDA1C731}"/>
                </a:ext>
              </a:extLst>
            </p:cNvPr>
            <p:cNvSpPr/>
            <p:nvPr/>
          </p:nvSpPr>
          <p:spPr>
            <a:xfrm>
              <a:off x="611560" y="2531438"/>
              <a:ext cx="3888432" cy="2984213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9E019EE-5768-42E5-9820-097A48A36B1E}"/>
              </a:ext>
            </a:extLst>
          </p:cNvPr>
          <p:cNvSpPr txBox="1"/>
          <p:nvPr/>
        </p:nvSpPr>
        <p:spPr>
          <a:xfrm>
            <a:off x="5611945" y="980439"/>
            <a:ext cx="33316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hether making a host,</a:t>
            </a:r>
          </a:p>
          <a:p>
            <a:r>
              <a:rPr lang="en-GB" dirty="0"/>
              <a:t>assembling a host-guest complex,</a:t>
            </a:r>
          </a:p>
          <a:p>
            <a:r>
              <a:rPr lang="en-GB" dirty="0"/>
              <a:t>or forming a supramolecular assembly…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BB04BD0-A8E7-45C1-9143-86464FD7AB1C}"/>
              </a:ext>
            </a:extLst>
          </p:cNvPr>
          <p:cNvSpPr txBox="1"/>
          <p:nvPr/>
        </p:nvSpPr>
        <p:spPr>
          <a:xfrm>
            <a:off x="229198" y="5738404"/>
            <a:ext cx="91553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Concentration, mixing, temperature, rate of addition, etc changes yield, selectivity, assembly pathway, kinetic/thermodynamic product selection, thus structure, thus function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CC8BE87-CE12-49F5-8664-A462CFBD79AA}"/>
              </a:ext>
            </a:extLst>
          </p:cNvPr>
          <p:cNvSpPr txBox="1"/>
          <p:nvPr/>
        </p:nvSpPr>
        <p:spPr>
          <a:xfrm>
            <a:off x="1691680" y="6607054"/>
            <a:ext cx="874252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/>
              <a:t>Images: </a:t>
            </a:r>
            <a:r>
              <a:rPr lang="en-GB" sz="1200" dirty="0">
                <a:hlinkClick r:id="rId14"/>
              </a:rPr>
              <a:t>https://en.wikipedia.org/wiki/Supramolecular_chemistry</a:t>
            </a:r>
            <a:r>
              <a:rPr lang="en-GB" sz="1200" dirty="0"/>
              <a:t> and </a:t>
            </a:r>
            <a:r>
              <a:rPr lang="en-GB" sz="1200" dirty="0">
                <a:hlinkClick r:id="rId15"/>
              </a:rPr>
              <a:t>https://en.wikipedia.org/wiki/Macrocycle</a:t>
            </a:r>
            <a:r>
              <a:rPr lang="en-GB" sz="12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7133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3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 descr="M:\Liverpool\Presentations proposals and reports\CC3molecule_rotate.gif">
            <a:extLst>
              <a:ext uri="{FF2B5EF4-FFF2-40B4-BE49-F238E27FC236}">
                <a16:creationId xmlns:a16="http://schemas.microsoft.com/office/drawing/2014/main" id="{31F8CA94-F764-4F50-BB54-CF2E022DBB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61955"/>
            <a:ext cx="2798800" cy="209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040C277-9E6A-4DF6-8ECA-D2D4CFDD4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991" y="1104269"/>
            <a:ext cx="5040560" cy="2190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A83F9E0-22EF-4FD7-8FF4-0E3837F59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2028"/>
            <a:ext cx="4322763" cy="233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82D911F-27FD-4DF7-93C7-9BEF12F3494B}"/>
              </a:ext>
            </a:extLst>
          </p:cNvPr>
          <p:cNvSpPr txBox="1"/>
          <p:nvPr/>
        </p:nvSpPr>
        <p:spPr>
          <a:xfrm>
            <a:off x="5419853" y="6552198"/>
            <a:ext cx="705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Tozawa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et. al, Nat. Mater., 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8, 973 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3735974-37A5-4D2E-8DE3-AC97456EE1B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4048" y="3485082"/>
            <a:ext cx="4035902" cy="2816596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1FC693-C3A1-413E-9484-60BAD8004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013"/>
              </p:ext>
            </p:extLst>
          </p:nvPr>
        </p:nvGraphicFramePr>
        <p:xfrm>
          <a:off x="2533198" y="1847212"/>
          <a:ext cx="1039813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7" imgW="1040467" imgH="129263" progId="ChemDraw.Document.6.0">
                  <p:embed/>
                </p:oleObj>
              </mc:Choice>
              <mc:Fallback>
                <p:oleObj name="CS ChemDraw Drawing" r:id="rId7" imgW="1040467" imgH="129263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61FC693-C3A1-413E-9484-60BAD8004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3198" y="1847212"/>
                        <a:ext cx="1039813" cy="12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4BBCEA2C-65D4-4B72-AD0C-F13288E1F911}"/>
              </a:ext>
            </a:extLst>
          </p:cNvPr>
          <p:cNvSpPr/>
          <p:nvPr/>
        </p:nvSpPr>
        <p:spPr>
          <a:xfrm>
            <a:off x="-215394" y="13975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Change structure, change fun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C547FD-7BE8-4D2C-BAF1-F7BFA40D7D6A}"/>
              </a:ext>
            </a:extLst>
          </p:cNvPr>
          <p:cNvSpPr txBox="1"/>
          <p:nvPr/>
        </p:nvSpPr>
        <p:spPr>
          <a:xfrm>
            <a:off x="7436094" y="919603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olubl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BF2B06-14D0-4DD0-84DB-751512DD60C5}"/>
              </a:ext>
            </a:extLst>
          </p:cNvPr>
          <p:cNvSpPr txBox="1"/>
          <p:nvPr/>
        </p:nvSpPr>
        <p:spPr>
          <a:xfrm>
            <a:off x="7224878" y="2638208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functionalizable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F63895C-5047-4705-ADDE-C1066BC85C17}"/>
              </a:ext>
            </a:extLst>
          </p:cNvPr>
          <p:cNvSpPr txBox="1"/>
          <p:nvPr/>
        </p:nvSpPr>
        <p:spPr>
          <a:xfrm>
            <a:off x="7821195" y="1468360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tab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D5874C3-33C3-46A3-9AEE-1975D0CF9A88}"/>
              </a:ext>
            </a:extLst>
          </p:cNvPr>
          <p:cNvSpPr txBox="1"/>
          <p:nvPr/>
        </p:nvSpPr>
        <p:spPr>
          <a:xfrm>
            <a:off x="7442887" y="2088212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asy to mak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ABADAA4-38F5-4518-8DEC-EE7210BC1A4F}"/>
              </a:ext>
            </a:extLst>
          </p:cNvPr>
          <p:cNvSpPr txBox="1"/>
          <p:nvPr/>
        </p:nvSpPr>
        <p:spPr>
          <a:xfrm>
            <a:off x="6940184" y="3173479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unctional</a:t>
            </a:r>
          </a:p>
        </p:txBody>
      </p:sp>
    </p:spTree>
    <p:extLst>
      <p:ext uri="{BB962C8B-B14F-4D97-AF65-F5344CB8AC3E}">
        <p14:creationId xmlns:p14="http://schemas.microsoft.com/office/powerpoint/2010/main" val="164306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35"/>
          <p:cNvSpPr/>
          <p:nvPr/>
        </p:nvSpPr>
        <p:spPr>
          <a:xfrm>
            <a:off x="4907908" y="838799"/>
            <a:ext cx="3888432" cy="195961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5</a:t>
            </a:fld>
            <a:endParaRPr lang="en-GB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6626" y="922396"/>
            <a:ext cx="3203338" cy="184262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82D911F-27FD-4DF7-93C7-9BEF12F3494B}"/>
              </a:ext>
            </a:extLst>
          </p:cNvPr>
          <p:cNvSpPr txBox="1"/>
          <p:nvPr/>
        </p:nvSpPr>
        <p:spPr>
          <a:xfrm>
            <a:off x="4536797" y="282318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New pore geometries from self-sorting</a:t>
            </a:r>
          </a:p>
          <a:p>
            <a:pPr algn="ctr"/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ACIE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10.1002/anie.202007571</a:t>
            </a:r>
          </a:p>
        </p:txBody>
      </p:sp>
      <p:sp>
        <p:nvSpPr>
          <p:cNvPr id="10" name="Rounded Rectangle 33">
            <a:extLst>
              <a:ext uri="{FF2B5EF4-FFF2-40B4-BE49-F238E27FC236}">
                <a16:creationId xmlns:a16="http://schemas.microsoft.com/office/drawing/2014/main" id="{507887EB-8E04-4F8A-B463-011CB4C880DC}"/>
              </a:ext>
            </a:extLst>
          </p:cNvPr>
          <p:cNvSpPr/>
          <p:nvPr/>
        </p:nvSpPr>
        <p:spPr>
          <a:xfrm>
            <a:off x="4687828" y="4005064"/>
            <a:ext cx="4343033" cy="156230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ounded Rectangle 32">
            <a:extLst>
              <a:ext uri="{FF2B5EF4-FFF2-40B4-BE49-F238E27FC236}">
                <a16:creationId xmlns:a16="http://schemas.microsoft.com/office/drawing/2014/main" id="{315E7183-227B-49E9-ACD3-D6490A150811}"/>
              </a:ext>
            </a:extLst>
          </p:cNvPr>
          <p:cNvSpPr/>
          <p:nvPr/>
        </p:nvSpPr>
        <p:spPr>
          <a:xfrm>
            <a:off x="119648" y="1008048"/>
            <a:ext cx="4343033" cy="156230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ounded Rectangle 31">
            <a:extLst>
              <a:ext uri="{FF2B5EF4-FFF2-40B4-BE49-F238E27FC236}">
                <a16:creationId xmlns:a16="http://schemas.microsoft.com/office/drawing/2014/main" id="{EE158551-10A0-44D6-98A1-EF605A454F5E}"/>
              </a:ext>
            </a:extLst>
          </p:cNvPr>
          <p:cNvSpPr/>
          <p:nvPr/>
        </p:nvSpPr>
        <p:spPr>
          <a:xfrm>
            <a:off x="149755" y="3645887"/>
            <a:ext cx="4343033" cy="213579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914714C-8317-4C30-8C79-B458888E814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05" y="3669927"/>
            <a:ext cx="3831073" cy="2102569"/>
          </a:xfrm>
          <a:prstGeom prst="rect">
            <a:avLst/>
          </a:prstGeom>
          <a:noFill/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4DAF1B0-EA40-4383-B38F-BFA1D817B3A3}"/>
              </a:ext>
            </a:extLst>
          </p:cNvPr>
          <p:cNvSpPr txBox="1"/>
          <p:nvPr/>
        </p:nvSpPr>
        <p:spPr>
          <a:xfrm>
            <a:off x="109944" y="5754678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Reticular synthesis via chiral recognition </a:t>
            </a:r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>Nat. Chem., 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9, 17-25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5EF092A-523E-4A9D-987C-58A6B7C151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428" y="900978"/>
            <a:ext cx="4386452" cy="158204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D24DC77-9A9E-43E2-A7CA-8AEB4E03A616}"/>
              </a:ext>
            </a:extLst>
          </p:cNvPr>
          <p:cNvSpPr txBox="1"/>
          <p:nvPr/>
        </p:nvSpPr>
        <p:spPr>
          <a:xfrm>
            <a:off x="32809" y="254124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Chiral social self-sorting</a:t>
            </a:r>
          </a:p>
          <a:p>
            <a:pPr algn="ctr"/>
            <a:r>
              <a:rPr lang="en-GB" sz="1600" i="1" dirty="0"/>
              <a:t>MSDE</a:t>
            </a:r>
            <a:r>
              <a:rPr lang="en-GB" sz="1600" dirty="0"/>
              <a:t>, </a:t>
            </a:r>
            <a:r>
              <a:rPr lang="en-GB" sz="1600" b="1" dirty="0"/>
              <a:t>2018</a:t>
            </a:r>
            <a:r>
              <a:rPr lang="en-GB" sz="1600" dirty="0"/>
              <a:t>, 3, 223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3406F52-1279-4FE8-B935-5EAD3C0473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1074" y="4091390"/>
            <a:ext cx="3822570" cy="138865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F04B286-1828-4F2E-A29F-B5467DCFEED3}"/>
              </a:ext>
            </a:extLst>
          </p:cNvPr>
          <p:cNvSpPr txBox="1"/>
          <p:nvPr/>
        </p:nvSpPr>
        <p:spPr>
          <a:xfrm>
            <a:off x="4601884" y="5563640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</a:p>
          <a:p>
            <a:pPr algn="ctr"/>
            <a:r>
              <a:rPr lang="en-GB" sz="1600" i="1" dirty="0"/>
              <a:t>Chem. Comm.</a:t>
            </a:r>
            <a:r>
              <a:rPr lang="en-GB" sz="1600" dirty="0"/>
              <a:t>, </a:t>
            </a:r>
            <a:r>
              <a:rPr lang="en-GB" sz="1600" b="1" dirty="0"/>
              <a:t>2015</a:t>
            </a:r>
            <a:r>
              <a:rPr lang="en-GB" sz="1600" dirty="0"/>
              <a:t>, 51, 17390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4708C9A-507D-477F-82AE-01B757662A78}"/>
              </a:ext>
            </a:extLst>
          </p:cNvPr>
          <p:cNvSpPr/>
          <p:nvPr/>
        </p:nvSpPr>
        <p:spPr>
          <a:xfrm>
            <a:off x="-215394" y="13975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Change structure, change function</a:t>
            </a:r>
          </a:p>
        </p:txBody>
      </p:sp>
    </p:spTree>
    <p:extLst>
      <p:ext uri="{BB962C8B-B14F-4D97-AF65-F5344CB8AC3E}">
        <p14:creationId xmlns:p14="http://schemas.microsoft.com/office/powerpoint/2010/main" val="7785714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6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834438" y="4221088"/>
            <a:ext cx="74751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Scale is tricky due to the use of large amounts of DCM/chlorofor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ng reaction time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Complex or unwanted products possible in less well-defined systems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46814"/>
            <a:ext cx="5040560" cy="2190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B66E784-9E2A-4307-9F87-88152E311687}"/>
              </a:ext>
            </a:extLst>
          </p:cNvPr>
          <p:cNvSpPr/>
          <p:nvPr/>
        </p:nvSpPr>
        <p:spPr>
          <a:xfrm>
            <a:off x="-828600" y="99246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Why does process matter?</a:t>
            </a:r>
          </a:p>
        </p:txBody>
      </p:sp>
    </p:spTree>
    <p:extLst>
      <p:ext uri="{BB962C8B-B14F-4D97-AF65-F5344CB8AC3E}">
        <p14:creationId xmlns:p14="http://schemas.microsoft.com/office/powerpoint/2010/main" val="100786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7</a:t>
            </a:fld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465477" y="4899077"/>
            <a:ext cx="77201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Reduced the reaction time from 5 days to 10 minutes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ame purity, same yield; scalable synthesis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Can telescope with precipitation/crystallis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47919" y="6381328"/>
            <a:ext cx="850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riggs, M. E.;</a:t>
            </a:r>
            <a:r>
              <a:rPr lang="en-GB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†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Slater, A. G.;</a:t>
            </a:r>
            <a:r>
              <a:rPr lang="en-GB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†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Lunt, N.; Jiang, S.; Little, M. A.; Greenaway, R. L.; Hasell, T.; Battilocchio, C.; Ley, S. V. and Cooper, A. I.;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51, 17390-17393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25878"/>
              </p:ext>
            </p:extLst>
          </p:nvPr>
        </p:nvGraphicFramePr>
        <p:xfrm>
          <a:off x="467544" y="517023"/>
          <a:ext cx="47212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4720758" imgH="1575293" progId="ChemDraw.Document.6.0">
                  <p:embed/>
                </p:oleObj>
              </mc:Choice>
              <mc:Fallback>
                <p:oleObj name="CS ChemDraw Drawing" r:id="rId3" imgW="4720758" imgH="1575293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517023"/>
                        <a:ext cx="4721225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0734A0A-50B8-48F4-ACFF-415C26EDD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67631"/>
              </p:ext>
            </p:extLst>
          </p:nvPr>
        </p:nvGraphicFramePr>
        <p:xfrm>
          <a:off x="2476209" y="1278865"/>
          <a:ext cx="1039813" cy="12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5" imgW="1040467" imgH="129263" progId="ChemDraw.Document.6.0">
                  <p:embed/>
                </p:oleObj>
              </mc:Choice>
              <mc:Fallback>
                <p:oleObj name="CS ChemDraw Drawing" r:id="rId5" imgW="1040467" imgH="129263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0734A0A-50B8-48F4-ACFF-415C26EDD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209" y="1278865"/>
                        <a:ext cx="1039813" cy="128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3D9D3D6B-00C4-4E56-A21A-31D910A730C3}"/>
              </a:ext>
            </a:extLst>
          </p:cNvPr>
          <p:cNvSpPr/>
          <p:nvPr/>
        </p:nvSpPr>
        <p:spPr>
          <a:xfrm>
            <a:off x="-1376709" y="-31175"/>
            <a:ext cx="61160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How can flow help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0C757B4-2AF1-4239-B9E7-2C0511C432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3022" y="4418178"/>
            <a:ext cx="2376265" cy="178219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9015536-5BFD-4986-BA65-29C144D46D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79712" y="2404830"/>
            <a:ext cx="4905375" cy="18573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D7A5F8F-B5F5-4C21-814F-3B314A09351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6178" y="2381912"/>
            <a:ext cx="950278" cy="19810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CAEBC2-6FC0-431E-A01E-B685B84692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54591" y="2530403"/>
            <a:ext cx="1531049" cy="178219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C9115A2-0245-4E7E-A397-7269EB1183CB}"/>
              </a:ext>
            </a:extLst>
          </p:cNvPr>
          <p:cNvSpPr txBox="1"/>
          <p:nvPr/>
        </p:nvSpPr>
        <p:spPr>
          <a:xfrm>
            <a:off x="8181619" y="373041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95 % 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88547043-685D-4E6E-8E59-1F6F4EC7B04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826" y="136525"/>
            <a:ext cx="2791244" cy="2093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511ACEC6-1DB8-4E9A-9194-9DB2B18D1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392" y="1632642"/>
            <a:ext cx="2264594" cy="46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525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8</a:t>
            </a:fld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-47919" y="6381328"/>
            <a:ext cx="850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Briggs, M. E.;</a:t>
            </a:r>
            <a:r>
              <a:rPr lang="en-GB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†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Slater, A. G.;</a:t>
            </a:r>
            <a:r>
              <a:rPr lang="en-GB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†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Lunt, N.; Jiang, S.; Little, M. A.; Greenaway, R. L.; Hasell, T.; Battilocchio, C.; Ley, S. V. and Cooper, A. I.;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Chem. </a:t>
            </a:r>
            <a:r>
              <a:rPr lang="en-GB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51, 17390-17393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4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97"/>
          <a:stretch/>
        </p:blipFill>
        <p:spPr bwMode="auto">
          <a:xfrm>
            <a:off x="2427038" y="1358519"/>
            <a:ext cx="4680519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A5DDBA3-C0EE-49D1-8B13-A19DB5879C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0644" y="4043164"/>
            <a:ext cx="1593447" cy="119845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5E75140-9A3B-4528-BC34-E00B5B21C430}"/>
              </a:ext>
            </a:extLst>
          </p:cNvPr>
          <p:cNvSpPr/>
          <p:nvPr/>
        </p:nvSpPr>
        <p:spPr>
          <a:xfrm>
            <a:off x="1274910" y="2680524"/>
            <a:ext cx="1152128" cy="8495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BB75DB-C3F1-42A5-94B1-7987D021A2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6432" y="3680207"/>
            <a:ext cx="5191125" cy="181927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8EEC35-6F13-4DD9-BC12-D6FD8C7E7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28866"/>
              </p:ext>
            </p:extLst>
          </p:nvPr>
        </p:nvGraphicFramePr>
        <p:xfrm>
          <a:off x="1273801" y="3578246"/>
          <a:ext cx="10175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CS ChemDraw Drawing" r:id="rId6" imgW="907920" imgH="275760" progId="ChemDraw.Document.6.0">
                  <p:embed/>
                </p:oleObj>
              </mc:Choice>
              <mc:Fallback>
                <p:oleObj name="CS ChemDraw Drawing" r:id="rId6" imgW="907920" imgH="275760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8EEC35-6F13-4DD9-BC12-D6FD8C7E7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3801" y="3578246"/>
                        <a:ext cx="1017587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364513AE-8AEE-49FB-9C8D-539AA0CF923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49407"/>
          <a:stretch/>
        </p:blipFill>
        <p:spPr>
          <a:xfrm>
            <a:off x="1238521" y="4502773"/>
            <a:ext cx="950278" cy="100229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99E1D38-A805-4458-927C-508F0D81507D}"/>
              </a:ext>
            </a:extLst>
          </p:cNvPr>
          <p:cNvSpPr txBox="1"/>
          <p:nvPr/>
        </p:nvSpPr>
        <p:spPr>
          <a:xfrm>
            <a:off x="7542141" y="5240222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93 %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1F4CB1C-812D-45D0-A635-94A542EA8E64}"/>
              </a:ext>
            </a:extLst>
          </p:cNvPr>
          <p:cNvSpPr/>
          <p:nvPr/>
        </p:nvSpPr>
        <p:spPr>
          <a:xfrm>
            <a:off x="-468560" y="15007"/>
            <a:ext cx="8508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What about cages that are harder to access?</a:t>
            </a:r>
          </a:p>
        </p:txBody>
      </p:sp>
    </p:spTree>
    <p:extLst>
      <p:ext uri="{BB962C8B-B14F-4D97-AF65-F5344CB8AC3E}">
        <p14:creationId xmlns:p14="http://schemas.microsoft.com/office/powerpoint/2010/main" val="315864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E560E-27A2-4E1D-85A5-AA2B3C04660B}" type="slidenum">
              <a:rPr lang="en-GB" smtClean="0"/>
              <a:t>9</a:t>
            </a:fld>
            <a:endParaRPr lang="en-GB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5DDBA3-C0EE-49D1-8B13-A19DB5879C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526" y="881393"/>
            <a:ext cx="1593447" cy="119845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99E1D38-A805-4458-927C-508F0D81507D}"/>
              </a:ext>
            </a:extLst>
          </p:cNvPr>
          <p:cNvSpPr txBox="1"/>
          <p:nvPr/>
        </p:nvSpPr>
        <p:spPr>
          <a:xfrm>
            <a:off x="943294" y="2074443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93 %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1F4CB1C-812D-45D0-A635-94A542EA8E64}"/>
              </a:ext>
            </a:extLst>
          </p:cNvPr>
          <p:cNvSpPr/>
          <p:nvPr/>
        </p:nvSpPr>
        <p:spPr>
          <a:xfrm>
            <a:off x="-468560" y="15007"/>
            <a:ext cx="85083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800" dirty="0"/>
              <a:t>What about cages that are harder to access?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D9BE5953-712C-46FE-8714-AA3A5167A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712792"/>
            <a:ext cx="1952625" cy="161925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F030678-5E01-4DD6-BFB6-44F702D9D861}"/>
              </a:ext>
            </a:extLst>
          </p:cNvPr>
          <p:cNvSpPr txBox="1"/>
          <p:nvPr/>
        </p:nvSpPr>
        <p:spPr>
          <a:xfrm>
            <a:off x="2450904" y="2309261"/>
            <a:ext cx="19672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21 % after prep LC 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6B35B9A-58FD-4AE5-8CDC-A67D1AF880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486" y="630798"/>
            <a:ext cx="1531049" cy="178219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1E9275C-CA0F-4B13-B193-020E2D7EB2DA}"/>
              </a:ext>
            </a:extLst>
          </p:cNvPr>
          <p:cNvSpPr txBox="1"/>
          <p:nvPr/>
        </p:nvSpPr>
        <p:spPr>
          <a:xfrm>
            <a:off x="5621193" y="2135202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95 %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130CE91-C654-4CDB-B3EB-1880924C1E5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7" t="962" r="-497" b="-962"/>
          <a:stretch/>
        </p:blipFill>
        <p:spPr>
          <a:xfrm>
            <a:off x="6607107" y="967010"/>
            <a:ext cx="1049198" cy="7730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EA8EE9C-43D0-4120-A3DB-99C2926E48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81840" y="4214830"/>
            <a:ext cx="1410166" cy="133817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9BEDD61-D37B-4516-B34E-4D7D262A71DD}"/>
              </a:ext>
            </a:extLst>
          </p:cNvPr>
          <p:cNvSpPr txBox="1"/>
          <p:nvPr/>
        </p:nvSpPr>
        <p:spPr>
          <a:xfrm>
            <a:off x="6378412" y="1788639"/>
            <a:ext cx="28135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Henry Morris (PhD)</a:t>
            </a:r>
          </a:p>
          <a:p>
            <a:pPr algn="ctr"/>
            <a:r>
              <a:rPr lang="en-GB" dirty="0"/>
              <a:t>Matthew Oakes (</a:t>
            </a:r>
            <a:r>
              <a:rPr lang="en-GB" dirty="0" err="1"/>
              <a:t>MChem</a:t>
            </a:r>
            <a:r>
              <a:rPr lang="en-GB" dirty="0"/>
              <a:t>)</a:t>
            </a:r>
          </a:p>
          <a:p>
            <a:pPr algn="ctr"/>
            <a:r>
              <a:rPr lang="en-GB" dirty="0"/>
              <a:t>Caitlin Shields (</a:t>
            </a:r>
            <a:r>
              <a:rPr lang="en-GB" dirty="0" err="1"/>
              <a:t>MChem</a:t>
            </a:r>
            <a:r>
              <a:rPr lang="en-GB" dirty="0"/>
              <a:t>)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E8DA7ACA-2AA1-41DF-9F27-DC1FA9A08864}"/>
              </a:ext>
            </a:extLst>
          </p:cNvPr>
          <p:cNvSpPr/>
          <p:nvPr/>
        </p:nvSpPr>
        <p:spPr>
          <a:xfrm>
            <a:off x="420367" y="2997335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High dilution not required?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56B67532-ED44-4B26-9156-8EB3195FEA40}"/>
              </a:ext>
            </a:extLst>
          </p:cNvPr>
          <p:cNvSpPr/>
          <p:nvPr/>
        </p:nvSpPr>
        <p:spPr>
          <a:xfrm>
            <a:off x="388611" y="3993668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rocess intensification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E7942DF7-8FBE-49DF-B161-E7B62654AA40}"/>
              </a:ext>
            </a:extLst>
          </p:cNvPr>
          <p:cNvSpPr/>
          <p:nvPr/>
        </p:nvSpPr>
        <p:spPr>
          <a:xfrm>
            <a:off x="420365" y="4990002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an add TFA catalyst</a:t>
            </a: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97A2BC09-B6ED-4588-A988-484B5F4BBDBF}"/>
              </a:ext>
            </a:extLst>
          </p:cNvPr>
          <p:cNvSpPr/>
          <p:nvPr/>
        </p:nvSpPr>
        <p:spPr>
          <a:xfrm>
            <a:off x="4433685" y="2906233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Product selection</a:t>
            </a: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E525A4C6-3C13-4C6E-BD75-6EEE115F0E07}"/>
              </a:ext>
            </a:extLst>
          </p:cNvPr>
          <p:cNvSpPr/>
          <p:nvPr/>
        </p:nvSpPr>
        <p:spPr>
          <a:xfrm>
            <a:off x="4629622" y="4048303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Reaction investigation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97F2C699-4368-45FA-A32A-2BD1CBA80F9D}"/>
              </a:ext>
            </a:extLst>
          </p:cNvPr>
          <p:cNvSpPr/>
          <p:nvPr/>
        </p:nvSpPr>
        <p:spPr>
          <a:xfrm>
            <a:off x="4502264" y="5166460"/>
            <a:ext cx="1806603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Alternative pathways?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B41A8497-6B60-4E37-A42B-0ADD2B2F341F}"/>
              </a:ext>
            </a:extLst>
          </p:cNvPr>
          <p:cNvSpPr/>
          <p:nvPr/>
        </p:nvSpPr>
        <p:spPr>
          <a:xfrm>
            <a:off x="6903321" y="3397602"/>
            <a:ext cx="1967205" cy="77309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ontinuous water removal?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AC3041EF-7626-453E-931C-97CE5367FB81}"/>
              </a:ext>
            </a:extLst>
          </p:cNvPr>
          <p:cNvSpPr/>
          <p:nvPr/>
        </p:nvSpPr>
        <p:spPr>
          <a:xfrm>
            <a:off x="2373252" y="3788143"/>
            <a:ext cx="2111994" cy="11504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Autosamplers and inline detection for cage discovery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80760B3F-C2DD-43A3-9F4B-F1B14021DCB5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2226970" y="3383882"/>
            <a:ext cx="390529" cy="4502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51F87A9-5F19-44EE-B426-1E5CF02B4A60}"/>
              </a:ext>
            </a:extLst>
          </p:cNvPr>
          <p:cNvCxnSpPr>
            <a:stCxn id="27" idx="3"/>
            <a:endCxn id="34" idx="1"/>
          </p:cNvCxnSpPr>
          <p:nvPr/>
        </p:nvCxnSpPr>
        <p:spPr>
          <a:xfrm flipV="1">
            <a:off x="2195214" y="4363353"/>
            <a:ext cx="178038" cy="168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F298AFA0-F97C-45D5-970D-BDECF132BD6D}"/>
              </a:ext>
            </a:extLst>
          </p:cNvPr>
          <p:cNvCxnSpPr>
            <a:stCxn id="29" idx="3"/>
          </p:cNvCxnSpPr>
          <p:nvPr/>
        </p:nvCxnSpPr>
        <p:spPr>
          <a:xfrm flipV="1">
            <a:off x="2226968" y="4938563"/>
            <a:ext cx="497974" cy="4379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33823979-1552-43B6-8203-06FCB40545D6}"/>
              </a:ext>
            </a:extLst>
          </p:cNvPr>
          <p:cNvCxnSpPr/>
          <p:nvPr/>
        </p:nvCxnSpPr>
        <p:spPr>
          <a:xfrm flipV="1">
            <a:off x="3935711" y="3363673"/>
            <a:ext cx="497974" cy="4379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3E9D7BE3-D050-40B1-86C1-4ADCFF267715}"/>
              </a:ext>
            </a:extLst>
          </p:cNvPr>
          <p:cNvCxnSpPr>
            <a:endCxn id="32" idx="1"/>
          </p:cNvCxnSpPr>
          <p:nvPr/>
        </p:nvCxnSpPr>
        <p:spPr>
          <a:xfrm>
            <a:off x="4184698" y="4938563"/>
            <a:ext cx="317566" cy="614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F19726A1-5551-46CC-9D28-8893FDF6C97C}"/>
              </a:ext>
            </a:extLst>
          </p:cNvPr>
          <p:cNvCxnSpPr>
            <a:stCxn id="34" idx="3"/>
            <a:endCxn id="31" idx="1"/>
          </p:cNvCxnSpPr>
          <p:nvPr/>
        </p:nvCxnSpPr>
        <p:spPr>
          <a:xfrm>
            <a:off x="4485246" y="4363353"/>
            <a:ext cx="144376" cy="71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14F7BECF-5530-44EA-8341-155C913F64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19611" y="965605"/>
            <a:ext cx="1049198" cy="773093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0E5410AA-CBA1-4523-948F-2BA663C85E90}"/>
              </a:ext>
            </a:extLst>
          </p:cNvPr>
          <p:cNvSpPr txBox="1"/>
          <p:nvPr/>
        </p:nvSpPr>
        <p:spPr>
          <a:xfrm>
            <a:off x="32603" y="6207213"/>
            <a:ext cx="9003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ages can be tricky! Poor solubility of precursors, multiple possible products…but a LOT of fun things to explore looking at reversible chemistry in flow.</a:t>
            </a:r>
          </a:p>
        </p:txBody>
      </p:sp>
    </p:spTree>
    <p:extLst>
      <p:ext uri="{BB962C8B-B14F-4D97-AF65-F5344CB8AC3E}">
        <p14:creationId xmlns:p14="http://schemas.microsoft.com/office/powerpoint/2010/main" val="263926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4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89</TotalTime>
  <Words>957</Words>
  <Application>Microsoft Office PowerPoint</Application>
  <PresentationFormat>On-screen Show (4:3)</PresentationFormat>
  <Paragraphs>12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Calibri</vt:lpstr>
      <vt:lpstr>Office Theme</vt:lpstr>
      <vt:lpstr>CS ChemDraw Drawing</vt:lpstr>
      <vt:lpstr>Flow chemistry for supramolecular proce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Liverp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ater, Anna</dc:creator>
  <cp:lastModifiedBy>Slater, Anna</cp:lastModifiedBy>
  <cp:revision>182</cp:revision>
  <dcterms:created xsi:type="dcterms:W3CDTF">2016-03-04T10:44:22Z</dcterms:created>
  <dcterms:modified xsi:type="dcterms:W3CDTF">2022-02-24T09:06:14Z</dcterms:modified>
</cp:coreProperties>
</file>